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48779B2" w14:textId="77777777" w:rsidR="00387D38" w:rsidRDefault="00387D38" w:rsidP="00D54C15"/>
    <w:p w14:paraId="1C548C37" w14:textId="77777777" w:rsidR="00674333" w:rsidRPr="00FC1FAA" w:rsidRDefault="00674333" w:rsidP="005C18D9">
      <w:pPr>
        <w:rPr>
          <w:b/>
        </w:rPr>
      </w:pPr>
      <w:r w:rsidRPr="00FC1FAA">
        <w:rPr>
          <w:b/>
        </w:rPr>
        <w:t xml:space="preserve">Change the following </w:t>
      </w:r>
      <w:r w:rsidR="00FC1FAA" w:rsidRPr="00FC1FAA">
        <w:rPr>
          <w:b/>
        </w:rPr>
        <w:t xml:space="preserve">into </w:t>
      </w:r>
      <w:r w:rsidR="00062E2D">
        <w:rPr>
          <w:b/>
        </w:rPr>
        <w:t xml:space="preserve">appropriate </w:t>
      </w:r>
      <w:r w:rsidR="00FC1FAA" w:rsidRPr="00FC1FAA">
        <w:rPr>
          <w:b/>
        </w:rPr>
        <w:t>mathematical statements (</w:t>
      </w:r>
      <w:r w:rsidRPr="00FC1FAA">
        <w:rPr>
          <w:b/>
        </w:rPr>
        <w:t>expressions</w:t>
      </w:r>
      <w:r w:rsidR="00FC1FAA" w:rsidRPr="00FC1FAA">
        <w:rPr>
          <w:b/>
        </w:rPr>
        <w:t>, equations, or inequalities)</w:t>
      </w:r>
      <w:r w:rsidRPr="00FC1FAA">
        <w:rPr>
          <w:b/>
        </w:rPr>
        <w:t>.</w:t>
      </w:r>
    </w:p>
    <w:p w14:paraId="7293D8B1" w14:textId="77777777" w:rsidR="00674333" w:rsidRDefault="00674333" w:rsidP="005C18D9"/>
    <w:p w14:paraId="2CECFFC7" w14:textId="77777777" w:rsidR="00674333" w:rsidRDefault="00674333" w:rsidP="005C18D9">
      <w:r>
        <w:t xml:space="preserve">1.)  </w:t>
      </w:r>
      <w:r w:rsidR="00FC1FAA">
        <w:t>Five less than the square root of a number</w:t>
      </w:r>
      <w:r w:rsidR="00664E0B">
        <w:t xml:space="preserve"> </w:t>
      </w:r>
      <w:r w:rsidR="00664E0B" w:rsidRPr="00664E0B">
        <w:rPr>
          <w:b/>
          <w:i/>
        </w:rPr>
        <w:t>y</w:t>
      </w:r>
      <w:r w:rsidR="00FC1FAA">
        <w:t>.</w:t>
      </w:r>
      <w:r w:rsidR="00FC1FAA">
        <w:tab/>
      </w:r>
      <w:r w:rsidR="00FC1FAA">
        <w:tab/>
      </w:r>
      <w:r w:rsidR="00FC1FAA">
        <w:tab/>
        <w:t xml:space="preserve"> </w:t>
      </w:r>
      <w:r>
        <w:t xml:space="preserve"> </w:t>
      </w:r>
      <w:r w:rsidR="000B2E7E">
        <w:tab/>
      </w:r>
      <w:r w:rsidR="000B2E7E">
        <w:tab/>
      </w:r>
      <w:r w:rsidR="00FC1FAA">
        <w:t xml:space="preserve">        </w:t>
      </w:r>
      <w:r w:rsidR="000B2E7E">
        <w:t>___________________</w:t>
      </w:r>
    </w:p>
    <w:p w14:paraId="1B1D4A57" w14:textId="77777777" w:rsidR="00C310F4" w:rsidRDefault="00C310F4" w:rsidP="005C18D9"/>
    <w:p w14:paraId="4DB9A54D" w14:textId="77777777" w:rsidR="00674333" w:rsidRDefault="00674333" w:rsidP="005C18D9">
      <w:r>
        <w:t xml:space="preserve">2.)  </w:t>
      </w:r>
      <w:r w:rsidR="00FC1FAA">
        <w:t xml:space="preserve">Twenty more than five times a number </w:t>
      </w:r>
      <w:r w:rsidR="00FC1FAA" w:rsidRPr="00664E0B">
        <w:rPr>
          <w:b/>
          <w:i/>
        </w:rPr>
        <w:t>x</w:t>
      </w:r>
      <w:r w:rsidR="00FC1FAA">
        <w:t xml:space="preserve"> is equal to one hundred.</w:t>
      </w:r>
      <w:r w:rsidR="00FC1FAA" w:rsidRPr="00FC1FAA">
        <w:t xml:space="preserve"> </w:t>
      </w:r>
      <w:r w:rsidR="00FC1FAA">
        <w:tab/>
      </w:r>
      <w:r w:rsidR="00FC1FAA">
        <w:tab/>
        <w:t xml:space="preserve">        ___________________</w:t>
      </w:r>
    </w:p>
    <w:p w14:paraId="66074F91" w14:textId="77777777" w:rsidR="00674333" w:rsidRDefault="00674333" w:rsidP="005C18D9"/>
    <w:p w14:paraId="41844A4A" w14:textId="77777777" w:rsidR="00FC1FAA" w:rsidRDefault="00FC1FAA" w:rsidP="005C18D9">
      <w:r>
        <w:t xml:space="preserve">3.)  The </w:t>
      </w:r>
      <w:r w:rsidR="00024777">
        <w:t>quotient</w:t>
      </w:r>
      <w:r>
        <w:t xml:space="preserve"> between </w:t>
      </w:r>
      <w:r w:rsidRPr="00664E0B">
        <w:rPr>
          <w:b/>
          <w:i/>
        </w:rPr>
        <w:t>a</w:t>
      </w:r>
      <w:r>
        <w:t xml:space="preserve"> and </w:t>
      </w:r>
      <w:r w:rsidRPr="00664E0B">
        <w:rPr>
          <w:b/>
          <w:i/>
        </w:rPr>
        <w:t>b</w:t>
      </w:r>
      <w:r>
        <w:t xml:space="preserve"> is at least seventeen.</w:t>
      </w:r>
      <w:r w:rsidRPr="00FC1FAA">
        <w:t xml:space="preserve"> </w:t>
      </w:r>
      <w:r>
        <w:tab/>
      </w:r>
      <w:r>
        <w:tab/>
        <w:t xml:space="preserve">  </w:t>
      </w:r>
      <w:r>
        <w:tab/>
      </w:r>
      <w:r>
        <w:tab/>
        <w:t xml:space="preserve">        ___________________</w:t>
      </w:r>
    </w:p>
    <w:p w14:paraId="0B22BFD8" w14:textId="77777777" w:rsidR="00FC1FAA" w:rsidRDefault="00FC1FAA" w:rsidP="005C18D9"/>
    <w:p w14:paraId="4F267578" w14:textId="77777777" w:rsidR="00FC1FAA" w:rsidRDefault="00FC1FAA" w:rsidP="005C18D9">
      <w:r>
        <w:t xml:space="preserve">4.)  The cube of a number </w:t>
      </w:r>
      <w:r w:rsidRPr="00664E0B">
        <w:rPr>
          <w:b/>
          <w:i/>
        </w:rPr>
        <w:t>w</w:t>
      </w:r>
      <w:r>
        <w:t xml:space="preserve"> is more than the sum of a number </w:t>
      </w:r>
      <w:r w:rsidRPr="00664E0B">
        <w:rPr>
          <w:b/>
          <w:i/>
        </w:rPr>
        <w:t>f</w:t>
      </w:r>
      <w:r>
        <w:t xml:space="preserve"> and 2.</w:t>
      </w:r>
      <w:r w:rsidRPr="00FC1FAA">
        <w:t xml:space="preserve"> </w:t>
      </w:r>
      <w:r>
        <w:tab/>
      </w:r>
      <w:r>
        <w:tab/>
        <w:t xml:space="preserve">        ___________________</w:t>
      </w:r>
    </w:p>
    <w:p w14:paraId="5DD7EE1D" w14:textId="77777777" w:rsidR="00675187" w:rsidRDefault="00675187" w:rsidP="005C18D9">
      <w:pPr>
        <w:rPr>
          <w:b/>
        </w:rPr>
      </w:pPr>
    </w:p>
    <w:p w14:paraId="3FD6C5BF" w14:textId="77777777" w:rsidR="00674333" w:rsidRDefault="00674333" w:rsidP="005C18D9">
      <w:pPr>
        <w:rPr>
          <w:b/>
        </w:rPr>
      </w:pPr>
      <w:r w:rsidRPr="005A7055">
        <w:rPr>
          <w:b/>
        </w:rPr>
        <w:t>Simplify the following expressions.</w:t>
      </w:r>
      <w:r w:rsidR="00B331A4">
        <w:rPr>
          <w:b/>
        </w:rPr>
        <w:t xml:space="preserve"> </w:t>
      </w:r>
      <w:r w:rsidR="00B331A4" w:rsidRPr="006B4459">
        <w:rPr>
          <w:b/>
        </w:rPr>
        <w:t xml:space="preserve">If </w:t>
      </w:r>
      <w:r w:rsidR="00B331A4">
        <w:rPr>
          <w:b/>
        </w:rPr>
        <w:t xml:space="preserve">your answer is not an integer, express it as </w:t>
      </w:r>
      <w:r w:rsidR="00B331A4" w:rsidRPr="006B4459">
        <w:rPr>
          <w:b/>
        </w:rPr>
        <w:t>reduced fraction.</w:t>
      </w:r>
    </w:p>
    <w:p w14:paraId="2D6D09DA" w14:textId="6D7CFAE1" w:rsidR="00674333" w:rsidRDefault="007D0052" w:rsidP="005C18D9">
      <w:r>
        <w:t>5</w:t>
      </w:r>
      <w:r w:rsidR="00674333">
        <w:t xml:space="preserve">.) </w:t>
      </w:r>
      <w:r w:rsidR="006B4459" w:rsidRPr="005A7055">
        <w:rPr>
          <w:position w:val="-6"/>
        </w:rPr>
        <w:object w:dxaOrig="1200" w:dyaOrig="360" w14:anchorId="7D487EF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75pt;height:17.65pt" o:ole="">
            <v:imagedata r:id="rId7" o:title=""/>
          </v:shape>
          <o:OLEObject Type="Embed" ProgID="Equation.DSMT4" ShapeID="_x0000_i1025" DrawAspect="Content" ObjectID="_1721219357" r:id="rId8"/>
        </w:object>
      </w:r>
      <w:r w:rsidR="00674333">
        <w:tab/>
      </w:r>
      <w:r w:rsidR="00674333">
        <w:tab/>
      </w:r>
      <w:r>
        <w:t>6</w:t>
      </w:r>
      <w:r w:rsidR="00AB4F9D">
        <w:t xml:space="preserve">.) </w:t>
      </w:r>
      <w:r w:rsidR="006B4459" w:rsidRPr="00AB4F9D">
        <w:rPr>
          <w:position w:val="-8"/>
        </w:rPr>
        <w:object w:dxaOrig="1140" w:dyaOrig="420" w14:anchorId="613CECA7">
          <v:shape id="_x0000_i1026" type="#_x0000_t75" style="width:57.05pt;height:21.05pt" o:ole="">
            <v:imagedata r:id="rId9" o:title=""/>
          </v:shape>
          <o:OLEObject Type="Embed" ProgID="Equation.DSMT4" ShapeID="_x0000_i1026" DrawAspect="Content" ObjectID="_1721219358" r:id="rId10"/>
        </w:object>
      </w:r>
      <w:r w:rsidR="00AB4F9D">
        <w:tab/>
      </w:r>
      <w:r w:rsidR="00AB4F9D">
        <w:tab/>
      </w:r>
      <w:r>
        <w:t>7</w:t>
      </w:r>
      <w:r w:rsidR="00AB4F9D">
        <w:t xml:space="preserve">.) </w:t>
      </w:r>
      <w:r w:rsidR="006B4459" w:rsidRPr="006B4459">
        <w:rPr>
          <w:position w:val="-26"/>
        </w:rPr>
        <w:object w:dxaOrig="900" w:dyaOrig="660" w14:anchorId="794FB1C9">
          <v:shape id="_x0000_i1027" type="#_x0000_t75" style="width:44.85pt;height:32.6pt" o:ole="">
            <v:imagedata r:id="rId11" o:title=""/>
          </v:shape>
          <o:OLEObject Type="Embed" ProgID="Equation.DSMT4" ShapeID="_x0000_i1027" DrawAspect="Content" ObjectID="_1721219359" r:id="rId12"/>
        </w:object>
      </w:r>
      <w:r w:rsidR="00AB4F9D">
        <w:tab/>
      </w:r>
      <w:r w:rsidR="00AB4F9D">
        <w:tab/>
      </w:r>
      <w:r w:rsidR="00AB4F9D">
        <w:tab/>
      </w:r>
      <w:r>
        <w:t>8</w:t>
      </w:r>
      <w:r w:rsidR="00AB4F9D">
        <w:t xml:space="preserve">.) </w:t>
      </w:r>
      <w:r w:rsidR="00AB670D" w:rsidRPr="006B4459">
        <w:rPr>
          <w:position w:val="-22"/>
        </w:rPr>
        <w:object w:dxaOrig="1719" w:dyaOrig="560" w14:anchorId="0164542D">
          <v:shape id="_x0000_i1028" type="#_x0000_t75" style="width:85.6pt;height:28.55pt" o:ole="">
            <v:imagedata r:id="rId13" o:title=""/>
          </v:shape>
          <o:OLEObject Type="Embed" ProgID="Equation.DSMT4" ShapeID="_x0000_i1028" DrawAspect="Content" ObjectID="_1721219360" r:id="rId14"/>
        </w:object>
      </w:r>
      <w:r w:rsidR="00AB4F9D">
        <w:tab/>
      </w:r>
      <w:r w:rsidR="00674333">
        <w:tab/>
      </w:r>
    </w:p>
    <w:p w14:paraId="1CE454F6" w14:textId="77777777" w:rsidR="007D0052" w:rsidRDefault="007D0052" w:rsidP="005C18D9"/>
    <w:p w14:paraId="7E9C2DB7" w14:textId="77777777" w:rsidR="00126F5B" w:rsidRDefault="00126F5B" w:rsidP="005C18D9"/>
    <w:p w14:paraId="4892C934" w14:textId="77777777" w:rsidR="00675187" w:rsidRDefault="00675187" w:rsidP="005C18D9"/>
    <w:p w14:paraId="699E0043" w14:textId="77777777" w:rsidR="004937E6" w:rsidRDefault="004937E6" w:rsidP="005C18D9"/>
    <w:p w14:paraId="4ACB89F0" w14:textId="77777777" w:rsidR="004937E6" w:rsidRPr="00C310F4" w:rsidRDefault="004937E6" w:rsidP="004937E6">
      <w:pPr>
        <w:rPr>
          <w:b/>
        </w:rPr>
      </w:pPr>
      <w:r w:rsidRPr="00C310F4">
        <w:rPr>
          <w:b/>
        </w:rPr>
        <w:t>Solve the following inequalities and graph the solutions on a number line.</w:t>
      </w:r>
    </w:p>
    <w:p w14:paraId="7D77A130" w14:textId="77777777" w:rsidR="004937E6" w:rsidRDefault="004937E6" w:rsidP="004937E6"/>
    <w:p w14:paraId="716FA8F1" w14:textId="2B77C394" w:rsidR="004937E6" w:rsidRDefault="004937E6" w:rsidP="004937E6">
      <w:r>
        <w:t xml:space="preserve">9.) </w:t>
      </w:r>
      <w:r w:rsidRPr="00674333">
        <w:rPr>
          <w:position w:val="-6"/>
        </w:rPr>
        <w:object w:dxaOrig="1800" w:dyaOrig="320" w14:anchorId="70B66808">
          <v:shape id="_x0000_i1029" type="#_x0000_t75" style="width:89.65pt;height:16.3pt" o:ole="">
            <v:imagedata r:id="rId15" o:title=""/>
          </v:shape>
          <o:OLEObject Type="Embed" ProgID="Equation.DSMT4" ShapeID="_x0000_i1029" DrawAspect="Content" ObjectID="_1721219361" r:id="rId16"/>
        </w:object>
      </w:r>
      <w:r>
        <w:t xml:space="preserve"> </w:t>
      </w:r>
      <w:r>
        <w:tab/>
      </w:r>
      <w:r>
        <w:tab/>
        <w:t xml:space="preserve">     </w:t>
      </w:r>
      <w:r>
        <w:tab/>
      </w:r>
      <w:r>
        <w:tab/>
      </w:r>
      <w:r w:rsidR="001E5A53">
        <w:tab/>
      </w:r>
      <w:r>
        <w:t xml:space="preserve">10.) </w:t>
      </w:r>
      <w:r w:rsidRPr="00674333">
        <w:rPr>
          <w:position w:val="-6"/>
        </w:rPr>
        <w:object w:dxaOrig="2100" w:dyaOrig="320" w14:anchorId="20C1EDC6">
          <v:shape id="_x0000_i1030" type="#_x0000_t75" style="width:104.6pt;height:16.3pt" o:ole="">
            <v:imagedata r:id="rId17" o:title=""/>
          </v:shape>
          <o:OLEObject Type="Embed" ProgID="Equation.DSMT4" ShapeID="_x0000_i1030" DrawAspect="Content" ObjectID="_1721219362" r:id="rId18"/>
        </w:object>
      </w:r>
    </w:p>
    <w:p w14:paraId="63B12527" w14:textId="77777777" w:rsidR="004937E6" w:rsidRDefault="004937E6" w:rsidP="004937E6"/>
    <w:p w14:paraId="1DEB2FE6" w14:textId="77777777" w:rsidR="004937E6" w:rsidRDefault="004937E6" w:rsidP="004937E6"/>
    <w:p w14:paraId="62993F27" w14:textId="77777777" w:rsidR="004937E6" w:rsidRDefault="004937E6" w:rsidP="004937E6"/>
    <w:p w14:paraId="490A5D84" w14:textId="6EB18332" w:rsidR="004937E6" w:rsidRDefault="004937E6" w:rsidP="004937E6"/>
    <w:p w14:paraId="2B02FFF0" w14:textId="77777777" w:rsidR="004937E6" w:rsidRDefault="004937E6" w:rsidP="004937E6"/>
    <w:p w14:paraId="2DB264CD" w14:textId="7470211A" w:rsidR="004937E6" w:rsidRDefault="00B41578" w:rsidP="004937E6">
      <w:r>
        <w:rPr>
          <w:noProof/>
        </w:rPr>
        <w:drawing>
          <wp:anchor distT="0" distB="0" distL="114300" distR="114300" simplePos="0" relativeHeight="251659264" behindDoc="0" locked="0" layoutInCell="1" allowOverlap="1" wp14:anchorId="429F1F4B" wp14:editId="0A3D8050">
            <wp:simplePos x="0" y="0"/>
            <wp:positionH relativeFrom="column">
              <wp:posOffset>3276600</wp:posOffset>
            </wp:positionH>
            <wp:positionV relativeFrom="paragraph">
              <wp:posOffset>180975</wp:posOffset>
            </wp:positionV>
            <wp:extent cx="2828925" cy="3429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FD1C9C4" w14:textId="589E3807" w:rsidR="004937E6" w:rsidRDefault="00B41578" w:rsidP="004937E6">
      <w:r>
        <w:rPr>
          <w:noProof/>
          <w:lang w:bidi="ar-SA"/>
        </w:rPr>
        <w:drawing>
          <wp:anchor distT="0" distB="0" distL="114300" distR="114300" simplePos="0" relativeHeight="251660288" behindDoc="0" locked="0" layoutInCell="1" allowOverlap="1" wp14:anchorId="6D805E81" wp14:editId="3CBDCE40">
            <wp:simplePos x="0" y="0"/>
            <wp:positionH relativeFrom="column">
              <wp:posOffset>0</wp:posOffset>
            </wp:positionH>
            <wp:positionV relativeFrom="paragraph">
              <wp:posOffset>13970</wp:posOffset>
            </wp:positionV>
            <wp:extent cx="2828925" cy="34290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892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362E03" w14:textId="77777777" w:rsidR="004937E6" w:rsidRDefault="004937E6" w:rsidP="004937E6"/>
    <w:p w14:paraId="06485D55" w14:textId="77777777" w:rsidR="007D0052" w:rsidRDefault="007D0052" w:rsidP="005C18D9"/>
    <w:p w14:paraId="3585A59B" w14:textId="77777777" w:rsidR="0026602E" w:rsidRPr="0026602E" w:rsidRDefault="0026602E" w:rsidP="0026602E">
      <w:pPr>
        <w:rPr>
          <w:b/>
        </w:rPr>
      </w:pPr>
      <w:r w:rsidRPr="0026602E">
        <w:rPr>
          <w:b/>
        </w:rPr>
        <w:t xml:space="preserve">Solve the following systems of linear equations.  Use </w:t>
      </w:r>
      <w:r w:rsidR="00152893">
        <w:rPr>
          <w:b/>
        </w:rPr>
        <w:t>only the method listed with each</w:t>
      </w:r>
      <w:r w:rsidRPr="0026602E">
        <w:rPr>
          <w:b/>
        </w:rPr>
        <w:t>.</w:t>
      </w:r>
    </w:p>
    <w:p w14:paraId="632F0991" w14:textId="77777777" w:rsidR="0026602E" w:rsidRDefault="0026602E" w:rsidP="0026602E"/>
    <w:p w14:paraId="1E8EECD9" w14:textId="1D370705" w:rsidR="00152893" w:rsidRDefault="004937E6" w:rsidP="0026602E">
      <w:r>
        <w:t>11</w:t>
      </w:r>
      <w:r w:rsidR="0026602E">
        <w:t xml:space="preserve">.) </w:t>
      </w:r>
      <w:r w:rsidR="0026602E" w:rsidRPr="008E6F32">
        <w:rPr>
          <w:position w:val="-38"/>
        </w:rPr>
        <w:object w:dxaOrig="1840" w:dyaOrig="900" w14:anchorId="00FDE20C">
          <v:shape id="_x0000_i1031" type="#_x0000_t75" style="width:92.4pt;height:44.85pt" o:ole="">
            <v:imagedata r:id="rId20" o:title=""/>
          </v:shape>
          <o:OLEObject Type="Embed" ProgID="Equation.DSMT4" ShapeID="_x0000_i1031" DrawAspect="Content" ObjectID="_1721219363" r:id="rId21"/>
        </w:object>
      </w:r>
      <w:r w:rsidR="0026602E">
        <w:tab/>
      </w:r>
      <w:r w:rsidR="00152893">
        <w:tab/>
      </w:r>
      <w:r w:rsidR="00152893">
        <w:tab/>
      </w:r>
      <w:r w:rsidR="00152893">
        <w:tab/>
        <w:t>1</w:t>
      </w:r>
      <w:r>
        <w:t>2</w:t>
      </w:r>
      <w:r w:rsidR="00152893">
        <w:t xml:space="preserve">.) </w:t>
      </w:r>
      <w:r w:rsidR="00152893" w:rsidRPr="008E6F32">
        <w:rPr>
          <w:position w:val="-38"/>
        </w:rPr>
        <w:object w:dxaOrig="1980" w:dyaOrig="900" w14:anchorId="26D59378">
          <v:shape id="_x0000_i1032" type="#_x0000_t75" style="width:99.15pt;height:44.85pt" o:ole="">
            <v:imagedata r:id="rId22" o:title=""/>
          </v:shape>
          <o:OLEObject Type="Embed" ProgID="Equation.DSMT4" ShapeID="_x0000_i1032" DrawAspect="Content" ObjectID="_1721219364" r:id="rId23"/>
        </w:object>
      </w:r>
    </w:p>
    <w:p w14:paraId="6C210D42" w14:textId="4A6A1A22" w:rsidR="0026602E" w:rsidRDefault="00152893" w:rsidP="00152893">
      <w:r>
        <w:t xml:space="preserve">     </w:t>
      </w:r>
      <w:r w:rsidR="004937E6">
        <w:t xml:space="preserve">  </w:t>
      </w:r>
      <w:r>
        <w:t>Substitution Method</w:t>
      </w:r>
      <w:r>
        <w:tab/>
      </w:r>
      <w:r>
        <w:tab/>
      </w:r>
      <w:r>
        <w:tab/>
      </w:r>
      <w:r>
        <w:tab/>
        <w:t xml:space="preserve">         Elimination Method</w:t>
      </w:r>
      <w:r w:rsidR="0026602E">
        <w:tab/>
        <w:t xml:space="preserve"> </w:t>
      </w:r>
      <w:r w:rsidR="0026602E">
        <w:tab/>
      </w:r>
      <w:r w:rsidR="0026602E">
        <w:tab/>
      </w:r>
    </w:p>
    <w:p w14:paraId="4B06814E" w14:textId="77777777" w:rsidR="0026602E" w:rsidRDefault="0026602E" w:rsidP="005C18D9">
      <w:pPr>
        <w:rPr>
          <w:b/>
        </w:rPr>
      </w:pPr>
    </w:p>
    <w:p w14:paraId="539B6F91" w14:textId="77777777" w:rsidR="0026602E" w:rsidRDefault="0026602E" w:rsidP="005C18D9">
      <w:pPr>
        <w:rPr>
          <w:b/>
        </w:rPr>
      </w:pPr>
    </w:p>
    <w:p w14:paraId="0D13EC8A" w14:textId="77777777" w:rsidR="0026602E" w:rsidRDefault="0026602E" w:rsidP="005C18D9">
      <w:pPr>
        <w:rPr>
          <w:b/>
        </w:rPr>
      </w:pPr>
    </w:p>
    <w:p w14:paraId="50661BF6" w14:textId="2C96CCA0" w:rsidR="0026602E" w:rsidRDefault="0026602E" w:rsidP="005C18D9">
      <w:pPr>
        <w:rPr>
          <w:b/>
        </w:rPr>
      </w:pPr>
    </w:p>
    <w:p w14:paraId="3034D105" w14:textId="77777777" w:rsidR="001E5A53" w:rsidRDefault="001E5A53" w:rsidP="005C18D9">
      <w:pPr>
        <w:rPr>
          <w:b/>
        </w:rPr>
      </w:pPr>
    </w:p>
    <w:p w14:paraId="7B69B522" w14:textId="77777777" w:rsidR="00675187" w:rsidRDefault="00675187" w:rsidP="005C18D9">
      <w:pPr>
        <w:rPr>
          <w:b/>
        </w:rPr>
      </w:pPr>
    </w:p>
    <w:p w14:paraId="2156DDD4" w14:textId="77777777" w:rsidR="00675187" w:rsidRDefault="00675187" w:rsidP="005C18D9">
      <w:pPr>
        <w:rPr>
          <w:b/>
        </w:rPr>
      </w:pPr>
    </w:p>
    <w:p w14:paraId="1C88C6E4" w14:textId="77777777" w:rsidR="00675187" w:rsidRDefault="00675187" w:rsidP="005C18D9">
      <w:pPr>
        <w:rPr>
          <w:b/>
        </w:rPr>
      </w:pPr>
    </w:p>
    <w:p w14:paraId="4642C722" w14:textId="77777777" w:rsidR="00202133" w:rsidRPr="006B4459" w:rsidRDefault="007D0052" w:rsidP="005C18D9">
      <w:pPr>
        <w:rPr>
          <w:b/>
        </w:rPr>
      </w:pPr>
      <w:r>
        <w:rPr>
          <w:b/>
        </w:rPr>
        <w:lastRenderedPageBreak/>
        <w:t xml:space="preserve">In </w:t>
      </w:r>
      <w:r w:rsidR="00675187">
        <w:rPr>
          <w:b/>
        </w:rPr>
        <w:t xml:space="preserve">the following </w:t>
      </w:r>
      <w:r>
        <w:rPr>
          <w:b/>
        </w:rPr>
        <w:t>problems, s</w:t>
      </w:r>
      <w:r w:rsidR="005C18D9" w:rsidRPr="006B4459">
        <w:rPr>
          <w:b/>
        </w:rPr>
        <w:t>olve the equation</w:t>
      </w:r>
      <w:r w:rsidR="006B4459">
        <w:rPr>
          <w:b/>
        </w:rPr>
        <w:t>s</w:t>
      </w:r>
      <w:r w:rsidR="005C18D9" w:rsidRPr="006B4459">
        <w:rPr>
          <w:b/>
        </w:rPr>
        <w:t>.</w:t>
      </w:r>
      <w:r w:rsidR="005E1D4B" w:rsidRPr="006B4459">
        <w:rPr>
          <w:b/>
        </w:rPr>
        <w:t xml:space="preserve">  If </w:t>
      </w:r>
      <w:r w:rsidR="006B4459">
        <w:rPr>
          <w:b/>
        </w:rPr>
        <w:t xml:space="preserve">your answer is not an integer, express it as </w:t>
      </w:r>
      <w:r w:rsidR="005E1D4B" w:rsidRPr="006B4459">
        <w:rPr>
          <w:b/>
        </w:rPr>
        <w:t>reduced fraction.</w:t>
      </w:r>
    </w:p>
    <w:p w14:paraId="0ADE46EF" w14:textId="77777777" w:rsidR="005C18D9" w:rsidRDefault="005C18D9" w:rsidP="005C18D9"/>
    <w:p w14:paraId="0C5401AA" w14:textId="13968E68" w:rsidR="0018567E" w:rsidRDefault="006B4459" w:rsidP="0018567E">
      <w:r>
        <w:t>1</w:t>
      </w:r>
      <w:r w:rsidR="004937E6">
        <w:t>3</w:t>
      </w:r>
      <w:r>
        <w:t xml:space="preserve">.) </w:t>
      </w:r>
      <w:r w:rsidRPr="00F2191B">
        <w:rPr>
          <w:position w:val="-12"/>
        </w:rPr>
        <w:object w:dxaOrig="2260" w:dyaOrig="380" w14:anchorId="6A872EE7">
          <v:shape id="_x0000_i1033" type="#_x0000_t75" style="width:112.75pt;height:19pt" o:ole="">
            <v:imagedata r:id="rId24" o:title=""/>
          </v:shape>
          <o:OLEObject Type="Embed" ProgID="Equation.DSMT4" ShapeID="_x0000_i1033" DrawAspect="Content" ObjectID="_1721219365" r:id="rId25"/>
        </w:object>
      </w:r>
      <w:r w:rsidR="007D0052">
        <w:tab/>
      </w:r>
      <w:r w:rsidR="007D0052">
        <w:tab/>
      </w:r>
      <w:r w:rsidR="007D0052">
        <w:tab/>
      </w:r>
      <w:r w:rsidR="007D0052">
        <w:tab/>
      </w:r>
      <w:r>
        <w:t>1</w:t>
      </w:r>
      <w:r w:rsidR="004937E6">
        <w:t>4</w:t>
      </w:r>
      <w:r>
        <w:t xml:space="preserve">.) </w:t>
      </w:r>
      <w:r w:rsidRPr="008E6F32">
        <w:rPr>
          <w:position w:val="-12"/>
        </w:rPr>
        <w:object w:dxaOrig="2260" w:dyaOrig="380" w14:anchorId="5F1F5056">
          <v:shape id="_x0000_i1034" type="#_x0000_t75" style="width:112.75pt;height:19pt" o:ole="">
            <v:imagedata r:id="rId26" o:title=""/>
          </v:shape>
          <o:OLEObject Type="Embed" ProgID="Equation.DSMT4" ShapeID="_x0000_i1034" DrawAspect="Content" ObjectID="_1721219366" r:id="rId27"/>
        </w:object>
      </w:r>
      <w:r w:rsidR="0018567E">
        <w:tab/>
      </w:r>
      <w:r w:rsidR="0018567E">
        <w:tab/>
      </w:r>
      <w:r w:rsidR="0018567E">
        <w:tab/>
      </w:r>
    </w:p>
    <w:p w14:paraId="0DD08B23" w14:textId="77777777" w:rsidR="0018567E" w:rsidRDefault="0018567E" w:rsidP="0018567E"/>
    <w:p w14:paraId="14766FEB" w14:textId="77777777" w:rsidR="0018567E" w:rsidRDefault="0018567E" w:rsidP="0018567E"/>
    <w:p w14:paraId="1EB058AC" w14:textId="77777777" w:rsidR="0018567E" w:rsidRDefault="0018567E" w:rsidP="0018567E"/>
    <w:p w14:paraId="6E469134" w14:textId="77777777" w:rsidR="0018567E" w:rsidRDefault="0018567E" w:rsidP="0018567E"/>
    <w:p w14:paraId="243D661D" w14:textId="77777777" w:rsidR="00675187" w:rsidRDefault="00675187" w:rsidP="0018567E"/>
    <w:p w14:paraId="62832180" w14:textId="77777777" w:rsidR="0018567E" w:rsidRDefault="0018567E" w:rsidP="0018567E"/>
    <w:p w14:paraId="5BA929D4" w14:textId="77777777" w:rsidR="0018567E" w:rsidRDefault="0018567E" w:rsidP="0018567E"/>
    <w:p w14:paraId="03B68D4D" w14:textId="1FCCCDF5" w:rsidR="0026602E" w:rsidRDefault="006B4459" w:rsidP="007D0052">
      <w:r>
        <w:t>1</w:t>
      </w:r>
      <w:r w:rsidR="004937E6">
        <w:t>5</w:t>
      </w:r>
      <w:r>
        <w:t xml:space="preserve">.) </w:t>
      </w:r>
      <w:r w:rsidRPr="00D43000">
        <w:rPr>
          <w:position w:val="-28"/>
        </w:rPr>
        <w:object w:dxaOrig="2700" w:dyaOrig="740" w14:anchorId="4F59D180">
          <v:shape id="_x0000_i1035" type="#_x0000_t75" style="width:135.15pt;height:36.7pt" o:ole="">
            <v:imagedata r:id="rId28" o:title=""/>
          </v:shape>
          <o:OLEObject Type="Embed" ProgID="Equation.DSMT4" ShapeID="_x0000_i1035" DrawAspect="Content" ObjectID="_1721219367" r:id="rId29"/>
        </w:object>
      </w:r>
      <w:r w:rsidR="0026602E">
        <w:tab/>
      </w:r>
      <w:r w:rsidR="0026602E">
        <w:tab/>
      </w:r>
      <w:r w:rsidR="0026602E">
        <w:tab/>
      </w:r>
      <w:r w:rsidR="00C310F4">
        <w:t>1</w:t>
      </w:r>
      <w:r w:rsidR="004937E6">
        <w:t>6</w:t>
      </w:r>
      <w:r>
        <w:t>.)</w:t>
      </w:r>
      <w:r w:rsidRPr="00F2191B">
        <w:t xml:space="preserve"> </w:t>
      </w:r>
      <w:r w:rsidRPr="00133245">
        <w:rPr>
          <w:position w:val="-12"/>
        </w:rPr>
        <w:object w:dxaOrig="2299" w:dyaOrig="380" w14:anchorId="43C708AC">
          <v:shape id="_x0000_i1036" type="#_x0000_t75" style="width:115.45pt;height:19pt" o:ole="">
            <v:imagedata r:id="rId30" o:title=""/>
          </v:shape>
          <o:OLEObject Type="Embed" ProgID="Equation.DSMT4" ShapeID="_x0000_i1036" DrawAspect="Content" ObjectID="_1721219368" r:id="rId31"/>
        </w:object>
      </w:r>
      <w:r>
        <w:tab/>
      </w:r>
      <w:r>
        <w:tab/>
      </w:r>
      <w:r>
        <w:tab/>
      </w:r>
      <w:r>
        <w:tab/>
      </w:r>
    </w:p>
    <w:p w14:paraId="0D5769F0" w14:textId="77777777" w:rsidR="0026602E" w:rsidRDefault="0026602E" w:rsidP="007D0052"/>
    <w:p w14:paraId="6D87E10B" w14:textId="77777777" w:rsidR="0026602E" w:rsidRDefault="0026602E" w:rsidP="007D0052"/>
    <w:p w14:paraId="10D1606E" w14:textId="77777777" w:rsidR="0026602E" w:rsidRDefault="0026602E" w:rsidP="007D0052"/>
    <w:p w14:paraId="4B6D1222" w14:textId="77777777" w:rsidR="00675187" w:rsidRDefault="00675187" w:rsidP="007D0052"/>
    <w:p w14:paraId="325D88B4" w14:textId="77777777" w:rsidR="00675187" w:rsidRDefault="00675187" w:rsidP="007D0052"/>
    <w:p w14:paraId="49523FE0" w14:textId="77777777" w:rsidR="00675187" w:rsidRDefault="00675187" w:rsidP="007D0052"/>
    <w:p w14:paraId="73695016" w14:textId="77777777" w:rsidR="0026602E" w:rsidRDefault="0026602E" w:rsidP="007D0052"/>
    <w:p w14:paraId="2A32426C" w14:textId="77777777" w:rsidR="0026602E" w:rsidRDefault="0026602E" w:rsidP="007D0052"/>
    <w:p w14:paraId="652AE866" w14:textId="5A5CC296" w:rsidR="0018567E" w:rsidRDefault="007D0052" w:rsidP="0018567E">
      <w:r>
        <w:t>1</w:t>
      </w:r>
      <w:r w:rsidR="004937E6">
        <w:t>7</w:t>
      </w:r>
      <w:r w:rsidR="006B4459">
        <w:t xml:space="preserve">.) </w:t>
      </w:r>
      <w:r w:rsidR="006B4459" w:rsidRPr="00133245">
        <w:rPr>
          <w:position w:val="-12"/>
        </w:rPr>
        <w:object w:dxaOrig="3379" w:dyaOrig="380" w14:anchorId="45A47AE9">
          <v:shape id="_x0000_i1037" type="#_x0000_t75" style="width:168.45pt;height:19pt" o:ole="">
            <v:imagedata r:id="rId32" o:title=""/>
          </v:shape>
          <o:OLEObject Type="Embed" ProgID="Equation.DSMT4" ShapeID="_x0000_i1037" DrawAspect="Content" ObjectID="_1721219369" r:id="rId33"/>
        </w:object>
      </w:r>
      <w:r w:rsidR="0026602E">
        <w:tab/>
      </w:r>
      <w:r w:rsidR="0026602E">
        <w:tab/>
      </w:r>
      <w:r>
        <w:t>1</w:t>
      </w:r>
      <w:r w:rsidR="004937E6">
        <w:t>8</w:t>
      </w:r>
      <w:r w:rsidR="006B4459">
        <w:t xml:space="preserve">.) </w:t>
      </w:r>
      <w:r w:rsidR="006B4459" w:rsidRPr="00F2191B">
        <w:rPr>
          <w:position w:val="-28"/>
        </w:rPr>
        <w:object w:dxaOrig="1180" w:dyaOrig="740" w14:anchorId="520C20F9">
          <v:shape id="_x0000_i1038" type="#_x0000_t75" style="width:59.1pt;height:36.7pt" o:ole="">
            <v:imagedata r:id="rId34" o:title=""/>
          </v:shape>
          <o:OLEObject Type="Embed" ProgID="Equation.DSMT4" ShapeID="_x0000_i1038" DrawAspect="Content" ObjectID="_1721219370" r:id="rId35"/>
        </w:object>
      </w:r>
      <w:r w:rsidR="0018567E">
        <w:tab/>
      </w:r>
      <w:r w:rsidR="0018567E">
        <w:tab/>
      </w:r>
      <w:r w:rsidR="0018567E">
        <w:tab/>
      </w:r>
    </w:p>
    <w:p w14:paraId="3A226F9D" w14:textId="77777777" w:rsidR="0018567E" w:rsidRDefault="0018567E" w:rsidP="0018567E"/>
    <w:p w14:paraId="5620BCB7" w14:textId="77777777" w:rsidR="0018567E" w:rsidRDefault="0018567E" w:rsidP="0018567E"/>
    <w:p w14:paraId="40F49AC9" w14:textId="77777777" w:rsidR="0018567E" w:rsidRDefault="0018567E" w:rsidP="0018567E"/>
    <w:p w14:paraId="02E2F6DA" w14:textId="77777777" w:rsidR="0018567E" w:rsidRDefault="0018567E" w:rsidP="0018567E"/>
    <w:p w14:paraId="5824B6E7" w14:textId="77777777" w:rsidR="0018567E" w:rsidRDefault="0018567E" w:rsidP="0018567E"/>
    <w:p w14:paraId="13898E1F" w14:textId="77777777" w:rsidR="0018567E" w:rsidRDefault="0018567E" w:rsidP="0018567E"/>
    <w:p w14:paraId="1F1DE958" w14:textId="77777777" w:rsidR="0026602E" w:rsidRPr="0018567E" w:rsidRDefault="0026602E" w:rsidP="00435353">
      <w:pPr>
        <w:rPr>
          <w:b/>
        </w:rPr>
      </w:pPr>
      <w:r w:rsidRPr="0018567E">
        <w:rPr>
          <w:b/>
        </w:rPr>
        <w:t>Factor the following quadratic expression</w:t>
      </w:r>
      <w:r w:rsidR="00B331A4">
        <w:rPr>
          <w:b/>
        </w:rPr>
        <w:t>s</w:t>
      </w:r>
      <w:r w:rsidRPr="0018567E">
        <w:rPr>
          <w:b/>
        </w:rPr>
        <w:t>.</w:t>
      </w:r>
      <w:r w:rsidR="00126F5B">
        <w:rPr>
          <w:b/>
        </w:rPr>
        <w:tab/>
      </w:r>
      <w:r w:rsidR="00126F5B">
        <w:rPr>
          <w:b/>
        </w:rPr>
        <w:tab/>
      </w:r>
    </w:p>
    <w:p w14:paraId="598DA3A4" w14:textId="73853691" w:rsidR="0026602E" w:rsidRDefault="0026602E" w:rsidP="0026602E">
      <w:r>
        <w:t>1</w:t>
      </w:r>
      <w:r w:rsidR="004937E6">
        <w:t>9</w:t>
      </w:r>
      <w:r>
        <w:t xml:space="preserve">.)  </w:t>
      </w:r>
      <w:r w:rsidRPr="008E6F32">
        <w:rPr>
          <w:position w:val="-6"/>
        </w:rPr>
        <w:object w:dxaOrig="1320" w:dyaOrig="380" w14:anchorId="3659D29D">
          <v:shape id="_x0000_i1039" type="#_x0000_t75" style="width:66.55pt;height:19pt" o:ole="">
            <v:imagedata r:id="rId36" o:title=""/>
          </v:shape>
          <o:OLEObject Type="Embed" ProgID="Equation.DSMT4" ShapeID="_x0000_i1039" DrawAspect="Content" ObjectID="_1721219371" r:id="rId37"/>
        </w:object>
      </w:r>
      <w:r>
        <w:tab/>
      </w:r>
      <w:r>
        <w:tab/>
      </w:r>
      <w:r>
        <w:tab/>
      </w:r>
      <w:r>
        <w:tab/>
      </w:r>
      <w:r w:rsidR="00126F5B">
        <w:tab/>
      </w:r>
      <w:r w:rsidR="004937E6">
        <w:t>20</w:t>
      </w:r>
      <w:r>
        <w:t xml:space="preserve">.)  </w:t>
      </w:r>
      <w:r w:rsidRPr="00F2191B">
        <w:rPr>
          <w:position w:val="-6"/>
        </w:rPr>
        <w:object w:dxaOrig="1640" w:dyaOrig="380" w14:anchorId="2EF1A8ED">
          <v:shape id="_x0000_i1040" type="#_x0000_t75" style="width:81.5pt;height:19pt" o:ole="">
            <v:imagedata r:id="rId38" o:title=""/>
          </v:shape>
          <o:OLEObject Type="Embed" ProgID="Equation.DSMT4" ShapeID="_x0000_i1040" DrawAspect="Content" ObjectID="_1721219372" r:id="rId39"/>
        </w:object>
      </w:r>
    </w:p>
    <w:p w14:paraId="29CBC024" w14:textId="77777777" w:rsidR="0026602E" w:rsidRDefault="0026602E" w:rsidP="0026602E"/>
    <w:p w14:paraId="0896FEB2" w14:textId="77777777" w:rsidR="0026602E" w:rsidRDefault="0026602E" w:rsidP="0026602E"/>
    <w:p w14:paraId="23B5AF6F" w14:textId="77777777" w:rsidR="0018567E" w:rsidRDefault="0018567E" w:rsidP="0026602E"/>
    <w:p w14:paraId="0C17F4B8" w14:textId="77777777" w:rsidR="00675187" w:rsidRDefault="00675187" w:rsidP="0026602E"/>
    <w:p w14:paraId="0E13DD96" w14:textId="77777777" w:rsidR="0026602E" w:rsidRDefault="0026602E" w:rsidP="0026602E"/>
    <w:p w14:paraId="2B287373" w14:textId="77777777" w:rsidR="0026602E" w:rsidRDefault="0026602E" w:rsidP="0026602E"/>
    <w:p w14:paraId="49E1BFD8" w14:textId="77777777" w:rsidR="0026602E" w:rsidRPr="0018567E" w:rsidRDefault="0026602E" w:rsidP="0026602E">
      <w:pPr>
        <w:rPr>
          <w:b/>
        </w:rPr>
      </w:pPr>
      <w:r w:rsidRPr="0018567E">
        <w:rPr>
          <w:b/>
        </w:rPr>
        <w:t>Factor and solve.</w:t>
      </w:r>
    </w:p>
    <w:p w14:paraId="74899CBB" w14:textId="21254D62" w:rsidR="0026602E" w:rsidRDefault="004937E6" w:rsidP="0026602E">
      <w:r>
        <w:t>21</w:t>
      </w:r>
      <w:r w:rsidR="0026602E">
        <w:t>.)</w:t>
      </w:r>
      <w:r w:rsidR="0026602E" w:rsidRPr="0026602E">
        <w:t xml:space="preserve"> </w:t>
      </w:r>
      <w:r w:rsidR="00152893" w:rsidRPr="008E6F32">
        <w:rPr>
          <w:position w:val="-6"/>
        </w:rPr>
        <w:object w:dxaOrig="2040" w:dyaOrig="380" w14:anchorId="07EA686A">
          <v:shape id="_x0000_i1041" type="#_x0000_t75" style="width:101.9pt;height:19pt" o:ole="">
            <v:imagedata r:id="rId40" o:title=""/>
          </v:shape>
          <o:OLEObject Type="Embed" ProgID="Equation.DSMT4" ShapeID="_x0000_i1041" DrawAspect="Content" ObjectID="_1721219373" r:id="rId41"/>
        </w:object>
      </w:r>
      <w:r w:rsidR="0026602E">
        <w:tab/>
      </w:r>
      <w:r w:rsidR="0026602E">
        <w:tab/>
        <w:t xml:space="preserve">       </w:t>
      </w:r>
      <w:r w:rsidR="00675187">
        <w:tab/>
      </w:r>
      <w:r w:rsidR="00675187">
        <w:tab/>
      </w:r>
      <w:r w:rsidR="00152893">
        <w:t>2</w:t>
      </w:r>
      <w:r>
        <w:t>2</w:t>
      </w:r>
      <w:r w:rsidR="0026602E">
        <w:t xml:space="preserve">.)  </w:t>
      </w:r>
      <w:r w:rsidR="0026602E" w:rsidRPr="008E6F32">
        <w:rPr>
          <w:position w:val="-6"/>
        </w:rPr>
        <w:object w:dxaOrig="1900" w:dyaOrig="380" w14:anchorId="46B45597">
          <v:shape id="_x0000_i1042" type="#_x0000_t75" style="width:95.1pt;height:19pt" o:ole="">
            <v:imagedata r:id="rId42" o:title=""/>
          </v:shape>
          <o:OLEObject Type="Embed" ProgID="Equation.DSMT4" ShapeID="_x0000_i1042" DrawAspect="Content" ObjectID="_1721219374" r:id="rId43"/>
        </w:object>
      </w:r>
      <w:r w:rsidR="0026602E">
        <w:tab/>
        <w:t xml:space="preserve">   </w:t>
      </w:r>
      <w:r w:rsidR="0026602E">
        <w:tab/>
      </w:r>
      <w:r w:rsidR="0026602E">
        <w:tab/>
      </w:r>
      <w:r w:rsidR="0026602E">
        <w:tab/>
      </w:r>
      <w:r w:rsidR="0026602E">
        <w:tab/>
      </w:r>
    </w:p>
    <w:p w14:paraId="5E4E94EA" w14:textId="77777777" w:rsidR="0026602E" w:rsidRDefault="0026602E" w:rsidP="0026602E"/>
    <w:p w14:paraId="07B3ACE7" w14:textId="77777777" w:rsidR="0026602E" w:rsidRDefault="0026602E" w:rsidP="0026602E"/>
    <w:p w14:paraId="12FCCFDF" w14:textId="77777777" w:rsidR="00675187" w:rsidRDefault="00675187" w:rsidP="0026602E"/>
    <w:p w14:paraId="07BF4919" w14:textId="77777777" w:rsidR="00675187" w:rsidRDefault="00675187" w:rsidP="0026602E"/>
    <w:p w14:paraId="50640891" w14:textId="77777777" w:rsidR="00675187" w:rsidRDefault="00675187" w:rsidP="0026602E"/>
    <w:p w14:paraId="28A97D44" w14:textId="77777777" w:rsidR="00675187" w:rsidRDefault="00675187" w:rsidP="0026602E"/>
    <w:p w14:paraId="09376456" w14:textId="77777777" w:rsidR="00435353" w:rsidRDefault="00435353" w:rsidP="00435353"/>
    <w:p w14:paraId="2D10E76C" w14:textId="77777777" w:rsidR="00675187" w:rsidRDefault="00675187" w:rsidP="00675187">
      <w:r>
        <w:lastRenderedPageBreak/>
        <w:t xml:space="preserve">Each of the following problems contains a line in 3 forms: a table of values, an equation, and a graph. One or more parts is missing from each problem. Complete any of the missing information for each. </w:t>
      </w:r>
    </w:p>
    <w:p w14:paraId="7C8AEC34" w14:textId="77777777" w:rsidR="00675187" w:rsidRDefault="00675187" w:rsidP="00675187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45"/>
        <w:gridCol w:w="2160"/>
        <w:gridCol w:w="3060"/>
        <w:gridCol w:w="4133"/>
      </w:tblGrid>
      <w:tr w:rsidR="00675187" w14:paraId="2CCC0762" w14:textId="77777777" w:rsidTr="009C54AB">
        <w:trPr>
          <w:trHeight w:val="374"/>
        </w:trPr>
        <w:tc>
          <w:tcPr>
            <w:tcW w:w="1345" w:type="dxa"/>
            <w:shd w:val="clear" w:color="auto" w:fill="auto"/>
            <w:vAlign w:val="center"/>
          </w:tcPr>
          <w:p w14:paraId="78947C26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Problem #</w:t>
            </w:r>
          </w:p>
        </w:tc>
        <w:tc>
          <w:tcPr>
            <w:tcW w:w="2160" w:type="dxa"/>
            <w:shd w:val="clear" w:color="auto" w:fill="auto"/>
            <w:vAlign w:val="center"/>
          </w:tcPr>
          <w:p w14:paraId="736BC858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 xml:space="preserve">Table of values </w:t>
            </w:r>
            <w:r w:rsidRPr="009C54AB">
              <w:rPr>
                <w:b/>
                <w:bCs/>
                <w:i/>
                <w:iCs/>
                <w:sz w:val="22"/>
                <w:szCs w:val="22"/>
              </w:rPr>
              <w:t>(x,y)</w:t>
            </w:r>
          </w:p>
        </w:tc>
        <w:tc>
          <w:tcPr>
            <w:tcW w:w="3060" w:type="dxa"/>
            <w:shd w:val="clear" w:color="auto" w:fill="auto"/>
            <w:vAlign w:val="center"/>
          </w:tcPr>
          <w:p w14:paraId="08F1D2A1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Equation (</w:t>
            </w:r>
            <w:r w:rsidRPr="009C54AB">
              <w:rPr>
                <w:b/>
                <w:bCs/>
                <w:i/>
                <w:iCs/>
                <w:sz w:val="22"/>
                <w:szCs w:val="22"/>
              </w:rPr>
              <w:t>y = mx + b</w:t>
            </w:r>
            <w:r w:rsidRPr="009C54AB">
              <w:rPr>
                <w:b/>
                <w:bCs/>
                <w:sz w:val="22"/>
                <w:szCs w:val="22"/>
              </w:rPr>
              <w:t xml:space="preserve"> form)</w:t>
            </w:r>
          </w:p>
        </w:tc>
        <w:tc>
          <w:tcPr>
            <w:tcW w:w="4061" w:type="dxa"/>
            <w:shd w:val="clear" w:color="auto" w:fill="auto"/>
            <w:vAlign w:val="center"/>
          </w:tcPr>
          <w:p w14:paraId="402A2B4D" w14:textId="77777777" w:rsidR="00675187" w:rsidRPr="009C54AB" w:rsidRDefault="00675187" w:rsidP="009C54AB">
            <w:pPr>
              <w:jc w:val="center"/>
              <w:rPr>
                <w:b/>
                <w:bCs/>
                <w:sz w:val="22"/>
                <w:szCs w:val="22"/>
              </w:rPr>
            </w:pPr>
            <w:r w:rsidRPr="009C54AB">
              <w:rPr>
                <w:b/>
                <w:bCs/>
                <w:sz w:val="22"/>
                <w:szCs w:val="22"/>
              </w:rPr>
              <w:t>Graph</w:t>
            </w:r>
          </w:p>
        </w:tc>
      </w:tr>
      <w:tr w:rsidR="00675187" w14:paraId="4A3DA21A" w14:textId="77777777" w:rsidTr="009C54AB">
        <w:trPr>
          <w:trHeight w:val="4027"/>
        </w:trPr>
        <w:tc>
          <w:tcPr>
            <w:tcW w:w="1345" w:type="dxa"/>
            <w:shd w:val="clear" w:color="auto" w:fill="auto"/>
            <w:vAlign w:val="center"/>
          </w:tcPr>
          <w:p w14:paraId="2A440F59" w14:textId="0BEAADFF" w:rsidR="00675187" w:rsidRPr="009C54AB" w:rsidRDefault="00152893" w:rsidP="009C54AB">
            <w:pPr>
              <w:jc w:val="center"/>
              <w:rPr>
                <w:sz w:val="36"/>
                <w:szCs w:val="36"/>
              </w:rPr>
            </w:pPr>
            <w:r w:rsidRPr="009C54AB">
              <w:rPr>
                <w:sz w:val="36"/>
                <w:szCs w:val="36"/>
              </w:rPr>
              <w:t>2</w:t>
            </w:r>
            <w:r w:rsidR="004937E6">
              <w:rPr>
                <w:sz w:val="36"/>
                <w:szCs w:val="36"/>
              </w:rPr>
              <w:t>3</w:t>
            </w:r>
            <w:r w:rsidR="00675187" w:rsidRPr="009C54AB">
              <w:rPr>
                <w:sz w:val="36"/>
                <w:szCs w:val="36"/>
              </w:rPr>
              <w:t>.)</w:t>
            </w:r>
          </w:p>
        </w:tc>
        <w:tc>
          <w:tcPr>
            <w:tcW w:w="2160" w:type="dxa"/>
            <w:shd w:val="clear" w:color="auto" w:fill="auto"/>
          </w:tcPr>
          <w:tbl>
            <w:tblPr>
              <w:tblW w:w="18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79"/>
              <w:gridCol w:w="1013"/>
            </w:tblGrid>
            <w:tr w:rsidR="00675187" w14:paraId="1E579C05" w14:textId="77777777" w:rsidTr="009C54AB">
              <w:trPr>
                <w:trHeight w:val="442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100D8D85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x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72FAE607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y</w:t>
                  </w:r>
                </w:p>
              </w:tc>
            </w:tr>
            <w:tr w:rsidR="00675187" w14:paraId="1646CCC8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220940DD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-2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580A17FB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15B81787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352ACAE8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-1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45B6ED3D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-1</w:t>
                  </w:r>
                </w:p>
              </w:tc>
            </w:tr>
            <w:tr w:rsidR="00675187" w14:paraId="20D3E006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526B4BC4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0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7946811B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1</w:t>
                  </w:r>
                </w:p>
              </w:tc>
            </w:tr>
            <w:tr w:rsidR="00675187" w14:paraId="1C54F25F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7B45F95A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1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467BF438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1DAB0A52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01E2DAD1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2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76F12F28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5</w:t>
                  </w:r>
                </w:p>
              </w:tc>
            </w:tr>
          </w:tbl>
          <w:p w14:paraId="45B7AEDA" w14:textId="77777777" w:rsidR="00675187" w:rsidRPr="009C54AB" w:rsidRDefault="00675187" w:rsidP="009C54AB">
            <w:pPr>
              <w:rPr>
                <w:sz w:val="22"/>
                <w:szCs w:val="22"/>
              </w:rPr>
            </w:pPr>
          </w:p>
        </w:tc>
        <w:tc>
          <w:tcPr>
            <w:tcW w:w="3060" w:type="dxa"/>
            <w:shd w:val="clear" w:color="auto" w:fill="auto"/>
            <w:vAlign w:val="center"/>
          </w:tcPr>
          <w:p w14:paraId="32BBAA7A" w14:textId="77777777" w:rsidR="00675187" w:rsidRPr="009C54AB" w:rsidRDefault="00675187" w:rsidP="009C54A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61" w:type="dxa"/>
            <w:shd w:val="clear" w:color="auto" w:fill="auto"/>
          </w:tcPr>
          <w:p w14:paraId="6487D685" w14:textId="152BEC74" w:rsidR="00675187" w:rsidRPr="009C54AB" w:rsidRDefault="00B41578" w:rsidP="009C54AB">
            <w:pPr>
              <w:jc w:val="center"/>
              <w:rPr>
                <w:sz w:val="22"/>
                <w:szCs w:val="22"/>
              </w:rPr>
            </w:pPr>
            <w:r w:rsidRPr="009C54AB">
              <w:rPr>
                <w:noProof/>
                <w:sz w:val="22"/>
                <w:szCs w:val="22"/>
              </w:rPr>
              <w:drawing>
                <wp:inline distT="0" distB="0" distL="0" distR="0" wp14:anchorId="0F446CB5" wp14:editId="193B5B58">
                  <wp:extent cx="2450465" cy="2472690"/>
                  <wp:effectExtent l="0" t="0" r="0" b="0"/>
                  <wp:docPr id="17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0465" cy="247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187" w14:paraId="6BB32953" w14:textId="77777777" w:rsidTr="009C54AB">
        <w:trPr>
          <w:trHeight w:val="4027"/>
        </w:trPr>
        <w:tc>
          <w:tcPr>
            <w:tcW w:w="1345" w:type="dxa"/>
            <w:shd w:val="clear" w:color="auto" w:fill="auto"/>
            <w:vAlign w:val="center"/>
          </w:tcPr>
          <w:p w14:paraId="3980ADF7" w14:textId="3B3E6198" w:rsidR="00675187" w:rsidRPr="009C54AB" w:rsidRDefault="00152893" w:rsidP="009C54AB">
            <w:pPr>
              <w:jc w:val="center"/>
              <w:rPr>
                <w:sz w:val="36"/>
                <w:szCs w:val="36"/>
              </w:rPr>
            </w:pPr>
            <w:r w:rsidRPr="009C54AB">
              <w:rPr>
                <w:sz w:val="36"/>
                <w:szCs w:val="36"/>
              </w:rPr>
              <w:t>2</w:t>
            </w:r>
            <w:r w:rsidR="004937E6">
              <w:rPr>
                <w:sz w:val="36"/>
                <w:szCs w:val="36"/>
              </w:rPr>
              <w:t>4</w:t>
            </w:r>
            <w:r w:rsidR="00675187" w:rsidRPr="009C54AB">
              <w:rPr>
                <w:sz w:val="36"/>
                <w:szCs w:val="36"/>
              </w:rPr>
              <w:t>.)</w:t>
            </w:r>
          </w:p>
        </w:tc>
        <w:tc>
          <w:tcPr>
            <w:tcW w:w="2160" w:type="dxa"/>
            <w:shd w:val="clear" w:color="auto" w:fill="auto"/>
          </w:tcPr>
          <w:tbl>
            <w:tblPr>
              <w:tblW w:w="189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79"/>
              <w:gridCol w:w="1013"/>
            </w:tblGrid>
            <w:tr w:rsidR="00675187" w14:paraId="3EE2B9FD" w14:textId="77777777" w:rsidTr="009C54AB">
              <w:trPr>
                <w:trHeight w:val="442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189EB380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x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1B58F604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y</w:t>
                  </w:r>
                </w:p>
              </w:tc>
            </w:tr>
            <w:tr w:rsidR="00675187" w14:paraId="47397B01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1B060424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50D99BC3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13C7F88A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0330B62D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7EC98388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554E0CC4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7996818C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0</w:t>
                  </w: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1DF4D9A3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-4</w:t>
                  </w:r>
                </w:p>
              </w:tc>
            </w:tr>
            <w:tr w:rsidR="00675187" w14:paraId="2D58CE83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2E4CB124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4F34882C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1DFC061B" w14:textId="77777777" w:rsidTr="009C54AB">
              <w:trPr>
                <w:trHeight w:val="670"/>
              </w:trPr>
              <w:tc>
                <w:tcPr>
                  <w:tcW w:w="879" w:type="dxa"/>
                  <w:shd w:val="clear" w:color="auto" w:fill="auto"/>
                  <w:vAlign w:val="center"/>
                </w:tcPr>
                <w:p w14:paraId="42F738DA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  <w:tc>
                <w:tcPr>
                  <w:tcW w:w="1013" w:type="dxa"/>
                  <w:shd w:val="clear" w:color="auto" w:fill="auto"/>
                  <w:vAlign w:val="center"/>
                </w:tcPr>
                <w:p w14:paraId="214CE50E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</w:tbl>
          <w:p w14:paraId="6883003D" w14:textId="77777777" w:rsidR="00675187" w:rsidRPr="009C54AB" w:rsidRDefault="00675187" w:rsidP="009C54AB">
            <w:pPr>
              <w:rPr>
                <w:sz w:val="22"/>
                <w:szCs w:val="22"/>
              </w:rPr>
            </w:pPr>
          </w:p>
        </w:tc>
        <w:tc>
          <w:tcPr>
            <w:tcW w:w="3060" w:type="dxa"/>
            <w:shd w:val="clear" w:color="auto" w:fill="auto"/>
            <w:vAlign w:val="center"/>
          </w:tcPr>
          <w:p w14:paraId="04AD1A7A" w14:textId="77777777" w:rsidR="00675187" w:rsidRPr="009C54AB" w:rsidRDefault="00AF45F5" w:rsidP="009C54AB">
            <w:pPr>
              <w:jc w:val="center"/>
              <w:rPr>
                <w:sz w:val="52"/>
                <w:szCs w:val="52"/>
              </w:rPr>
            </w:pPr>
            <w:r w:rsidRPr="009C54AB">
              <w:rPr>
                <w:position w:val="-24"/>
                <w:sz w:val="52"/>
                <w:szCs w:val="52"/>
              </w:rPr>
              <w:object w:dxaOrig="1100" w:dyaOrig="620" w14:anchorId="4F0B0FFA">
                <v:shape id="_x0000_i1043" type="#_x0000_t75" style="width:118.2pt;height:67.25pt" o:ole="">
                  <v:imagedata r:id="rId45" o:title=""/>
                </v:shape>
                <o:OLEObject Type="Embed" ProgID="Equation.DSMT4" ShapeID="_x0000_i1043" DrawAspect="Content" ObjectID="_1721219375" r:id="rId46"/>
              </w:object>
            </w:r>
          </w:p>
        </w:tc>
        <w:tc>
          <w:tcPr>
            <w:tcW w:w="4061" w:type="dxa"/>
            <w:shd w:val="clear" w:color="auto" w:fill="auto"/>
          </w:tcPr>
          <w:p w14:paraId="7FDD6686" w14:textId="09DA7D8B" w:rsidR="00675187" w:rsidRPr="009C54AB" w:rsidRDefault="00B41578" w:rsidP="009C54AB">
            <w:pPr>
              <w:rPr>
                <w:sz w:val="22"/>
                <w:szCs w:val="22"/>
              </w:rPr>
            </w:pPr>
            <w:r w:rsidRPr="009C54AB">
              <w:rPr>
                <w:noProof/>
                <w:sz w:val="22"/>
                <w:szCs w:val="22"/>
              </w:rPr>
              <w:drawing>
                <wp:inline distT="0" distB="0" distL="0" distR="0" wp14:anchorId="7670DACF" wp14:editId="137BA7A1">
                  <wp:extent cx="2458085" cy="2472690"/>
                  <wp:effectExtent l="0" t="0" r="0" b="0"/>
                  <wp:docPr id="19" name="Picture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58085" cy="247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75187" w14:paraId="485CE852" w14:textId="77777777" w:rsidTr="009C54AB">
        <w:trPr>
          <w:trHeight w:val="3815"/>
        </w:trPr>
        <w:tc>
          <w:tcPr>
            <w:tcW w:w="1345" w:type="dxa"/>
            <w:shd w:val="clear" w:color="auto" w:fill="auto"/>
            <w:vAlign w:val="center"/>
          </w:tcPr>
          <w:p w14:paraId="53453EBA" w14:textId="3346C28F" w:rsidR="00675187" w:rsidRPr="009C54AB" w:rsidRDefault="00152893" w:rsidP="009C54AB">
            <w:pPr>
              <w:jc w:val="center"/>
              <w:rPr>
                <w:sz w:val="36"/>
                <w:szCs w:val="36"/>
              </w:rPr>
            </w:pPr>
            <w:r w:rsidRPr="009C54AB">
              <w:rPr>
                <w:sz w:val="36"/>
                <w:szCs w:val="36"/>
              </w:rPr>
              <w:t>2</w:t>
            </w:r>
            <w:r w:rsidR="004937E6">
              <w:rPr>
                <w:sz w:val="36"/>
                <w:szCs w:val="36"/>
              </w:rPr>
              <w:t>5</w:t>
            </w:r>
            <w:r w:rsidR="00675187" w:rsidRPr="009C54AB">
              <w:rPr>
                <w:sz w:val="36"/>
                <w:szCs w:val="36"/>
              </w:rPr>
              <w:t>.)</w:t>
            </w:r>
          </w:p>
        </w:tc>
        <w:tc>
          <w:tcPr>
            <w:tcW w:w="2160" w:type="dxa"/>
            <w:shd w:val="clear" w:color="auto" w:fill="auto"/>
          </w:tcPr>
          <w:tbl>
            <w:tblPr>
              <w:tblpPr w:leftFromText="180" w:rightFromText="180" w:horzAnchor="margin" w:tblpY="655"/>
              <w:tblOverlap w:val="never"/>
              <w:tblW w:w="1908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4A0" w:firstRow="1" w:lastRow="0" w:firstColumn="1" w:lastColumn="0" w:noHBand="0" w:noVBand="1"/>
            </w:tblPr>
            <w:tblGrid>
              <w:gridCol w:w="886"/>
              <w:gridCol w:w="1022"/>
            </w:tblGrid>
            <w:tr w:rsidR="00675187" w14:paraId="4977CB08" w14:textId="77777777" w:rsidTr="009C54AB">
              <w:trPr>
                <w:trHeight w:val="430"/>
              </w:trPr>
              <w:tc>
                <w:tcPr>
                  <w:tcW w:w="886" w:type="dxa"/>
                  <w:shd w:val="clear" w:color="auto" w:fill="auto"/>
                  <w:vAlign w:val="center"/>
                </w:tcPr>
                <w:p w14:paraId="22843CDD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x</w:t>
                  </w:r>
                </w:p>
              </w:tc>
              <w:tc>
                <w:tcPr>
                  <w:tcW w:w="1022" w:type="dxa"/>
                  <w:shd w:val="clear" w:color="auto" w:fill="auto"/>
                  <w:vAlign w:val="center"/>
                </w:tcPr>
                <w:p w14:paraId="461FB537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y</w:t>
                  </w:r>
                </w:p>
              </w:tc>
            </w:tr>
            <w:tr w:rsidR="00675187" w14:paraId="1524E265" w14:textId="77777777" w:rsidTr="009C54AB">
              <w:trPr>
                <w:trHeight w:val="653"/>
              </w:trPr>
              <w:tc>
                <w:tcPr>
                  <w:tcW w:w="886" w:type="dxa"/>
                  <w:shd w:val="clear" w:color="auto" w:fill="auto"/>
                  <w:vAlign w:val="center"/>
                </w:tcPr>
                <w:p w14:paraId="13B4D9C3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-4</w:t>
                  </w:r>
                </w:p>
              </w:tc>
              <w:tc>
                <w:tcPr>
                  <w:tcW w:w="1022" w:type="dxa"/>
                  <w:shd w:val="clear" w:color="auto" w:fill="auto"/>
                  <w:vAlign w:val="center"/>
                </w:tcPr>
                <w:p w14:paraId="1C12B7E1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3EE1B855" w14:textId="77777777" w:rsidTr="009C54AB">
              <w:trPr>
                <w:trHeight w:val="653"/>
              </w:trPr>
              <w:tc>
                <w:tcPr>
                  <w:tcW w:w="886" w:type="dxa"/>
                  <w:shd w:val="clear" w:color="auto" w:fill="auto"/>
                  <w:vAlign w:val="center"/>
                </w:tcPr>
                <w:p w14:paraId="430E0440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0</w:t>
                  </w:r>
                </w:p>
              </w:tc>
              <w:tc>
                <w:tcPr>
                  <w:tcW w:w="1022" w:type="dxa"/>
                  <w:shd w:val="clear" w:color="auto" w:fill="auto"/>
                  <w:vAlign w:val="center"/>
                </w:tcPr>
                <w:p w14:paraId="0BC5D0A3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  <w:tr w:rsidR="00675187" w14:paraId="20EAEBD1" w14:textId="77777777" w:rsidTr="009C54AB">
              <w:trPr>
                <w:trHeight w:val="653"/>
              </w:trPr>
              <w:tc>
                <w:tcPr>
                  <w:tcW w:w="886" w:type="dxa"/>
                  <w:shd w:val="clear" w:color="auto" w:fill="auto"/>
                  <w:vAlign w:val="center"/>
                </w:tcPr>
                <w:p w14:paraId="74697AC7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  <w:r w:rsidRPr="009C54AB">
                    <w:rPr>
                      <w:sz w:val="40"/>
                      <w:szCs w:val="40"/>
                    </w:rPr>
                    <w:t>4</w:t>
                  </w:r>
                </w:p>
              </w:tc>
              <w:tc>
                <w:tcPr>
                  <w:tcW w:w="1022" w:type="dxa"/>
                  <w:shd w:val="clear" w:color="auto" w:fill="auto"/>
                  <w:vAlign w:val="center"/>
                </w:tcPr>
                <w:p w14:paraId="0D9825B3" w14:textId="77777777" w:rsidR="00675187" w:rsidRPr="009C54AB" w:rsidRDefault="00675187" w:rsidP="009C54AB">
                  <w:pPr>
                    <w:jc w:val="center"/>
                    <w:rPr>
                      <w:sz w:val="40"/>
                      <w:szCs w:val="40"/>
                    </w:rPr>
                  </w:pPr>
                </w:p>
              </w:tc>
            </w:tr>
          </w:tbl>
          <w:p w14:paraId="6F6575B5" w14:textId="77777777" w:rsidR="00675187" w:rsidRPr="009C54AB" w:rsidRDefault="00675187" w:rsidP="009C54AB">
            <w:pPr>
              <w:rPr>
                <w:sz w:val="22"/>
                <w:szCs w:val="22"/>
              </w:rPr>
            </w:pPr>
          </w:p>
        </w:tc>
        <w:tc>
          <w:tcPr>
            <w:tcW w:w="3060" w:type="dxa"/>
            <w:shd w:val="clear" w:color="auto" w:fill="auto"/>
            <w:vAlign w:val="center"/>
          </w:tcPr>
          <w:p w14:paraId="22619738" w14:textId="77777777" w:rsidR="00675187" w:rsidRPr="009C54AB" w:rsidRDefault="00675187" w:rsidP="009C54AB">
            <w:pPr>
              <w:jc w:val="center"/>
              <w:rPr>
                <w:sz w:val="22"/>
                <w:szCs w:val="22"/>
              </w:rPr>
            </w:pPr>
          </w:p>
        </w:tc>
        <w:tc>
          <w:tcPr>
            <w:tcW w:w="4061" w:type="dxa"/>
            <w:shd w:val="clear" w:color="auto" w:fill="auto"/>
          </w:tcPr>
          <w:p w14:paraId="14F2F991" w14:textId="52D7F4CD" w:rsidR="00675187" w:rsidRPr="009C54AB" w:rsidRDefault="00B41578" w:rsidP="009C54AB">
            <w:pPr>
              <w:rPr>
                <w:sz w:val="22"/>
                <w:szCs w:val="22"/>
              </w:rPr>
            </w:pPr>
            <w:r w:rsidRPr="009C54AB">
              <w:rPr>
                <w:noProof/>
                <w:sz w:val="22"/>
                <w:szCs w:val="22"/>
              </w:rPr>
              <w:drawing>
                <wp:inline distT="0" distB="0" distL="0" distR="0" wp14:anchorId="6287341A" wp14:editId="63A883DF">
                  <wp:extent cx="2487295" cy="2472690"/>
                  <wp:effectExtent l="0" t="0" r="0" b="0"/>
                  <wp:docPr id="2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87295" cy="24726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2F4977EB" w14:textId="77777777" w:rsidR="00435353" w:rsidRDefault="00435353" w:rsidP="00435353"/>
    <w:p w14:paraId="308A3BF4" w14:textId="77777777" w:rsidR="00435353" w:rsidRDefault="00435353" w:rsidP="006B4459"/>
    <w:p w14:paraId="422AC15A" w14:textId="77777777" w:rsidR="001D0220" w:rsidRDefault="001D0220" w:rsidP="00202133"/>
    <w:sectPr w:rsidR="001D0220" w:rsidSect="00674333">
      <w:headerReference w:type="first" r:id="rId49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7A5C9EC" w14:textId="77777777" w:rsidR="008C1480" w:rsidRDefault="008C1480">
      <w:r>
        <w:separator/>
      </w:r>
    </w:p>
  </w:endnote>
  <w:endnote w:type="continuationSeparator" w:id="0">
    <w:p w14:paraId="0D55D3A3" w14:textId="77777777" w:rsidR="008C1480" w:rsidRDefault="008C148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0E77B00" w14:textId="77777777" w:rsidR="008C1480" w:rsidRDefault="008C1480">
      <w:r>
        <w:separator/>
      </w:r>
    </w:p>
  </w:footnote>
  <w:footnote w:type="continuationSeparator" w:id="0">
    <w:p w14:paraId="67491587" w14:textId="77777777" w:rsidR="008C1480" w:rsidRDefault="008C148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575CB4E" w14:textId="77777777" w:rsidR="00D54C15" w:rsidRDefault="00D54C15" w:rsidP="00D54C15">
    <w:r>
      <w:t>Geom</w:t>
    </w:r>
    <w:r w:rsidR="009770C8">
      <w:t xml:space="preserve">etry </w:t>
    </w:r>
    <w:r>
      <w:t>(</w:t>
    </w:r>
    <w:proofErr w:type="gramStart"/>
    <w:r>
      <w:t xml:space="preserve">E)   </w:t>
    </w:r>
    <w:proofErr w:type="gramEnd"/>
    <w:r>
      <w:t xml:space="preserve">         </w:t>
    </w:r>
    <w:r>
      <w:tab/>
      <w:t xml:space="preserve">                                            </w:t>
    </w:r>
    <w:r w:rsidR="005F6FB0">
      <w:t xml:space="preserve">              </w:t>
    </w:r>
    <w:r w:rsidR="00C73E3D">
      <w:t xml:space="preserve">          </w:t>
    </w:r>
    <w:r>
      <w:t xml:space="preserve">Name: __________________________________                                             </w:t>
    </w:r>
  </w:p>
  <w:p w14:paraId="230562E1" w14:textId="00639099" w:rsidR="00D54C15" w:rsidRPr="00D54C15" w:rsidRDefault="009770C8" w:rsidP="00D54C15">
    <w:r>
      <w:t xml:space="preserve">Algebra </w:t>
    </w:r>
    <w:r w:rsidR="00062E2D">
      <w:t xml:space="preserve">1 </w:t>
    </w:r>
    <w:r>
      <w:t>Review</w:t>
    </w:r>
    <w:r w:rsidR="00D54C15">
      <w:tab/>
    </w:r>
    <w:r w:rsidR="00D54C15">
      <w:tab/>
    </w:r>
    <w:r w:rsidR="00D54C15">
      <w:tab/>
    </w:r>
    <w:r w:rsidR="00D54C15">
      <w:tab/>
    </w:r>
    <w:r w:rsidR="00D54C15">
      <w:tab/>
      <w:t xml:space="preserve">   </w:t>
    </w:r>
    <w:r w:rsidR="005F6FB0">
      <w:tab/>
    </w:r>
    <w:r w:rsidR="005F6FB0">
      <w:tab/>
    </w:r>
    <w:r w:rsidR="005F6FB0">
      <w:tab/>
    </w:r>
    <w:r w:rsidR="005F6FB0">
      <w:tab/>
      <w:t xml:space="preserve">   </w:t>
    </w:r>
    <w:r w:rsidR="00C73E3D">
      <w:t xml:space="preserve">          </w:t>
    </w:r>
    <w:r w:rsidR="004937E6">
      <w:tab/>
    </w:r>
    <w:r w:rsidR="004937E6">
      <w:tab/>
    </w:r>
    <w:r w:rsidR="00D54C15">
      <w:t>Period: 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227572"/>
    <w:multiLevelType w:val="hybridMultilevel"/>
    <w:tmpl w:val="064A9206"/>
    <w:lvl w:ilvl="0" w:tplc="B538D81A">
      <w:start w:val="2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691A59"/>
    <w:multiLevelType w:val="hybridMultilevel"/>
    <w:tmpl w:val="4762ED1E"/>
    <w:lvl w:ilvl="0" w:tplc="E746F97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13572166"/>
    <w:multiLevelType w:val="hybridMultilevel"/>
    <w:tmpl w:val="599AFCB4"/>
    <w:lvl w:ilvl="0" w:tplc="68C6F71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63D685F"/>
    <w:multiLevelType w:val="hybridMultilevel"/>
    <w:tmpl w:val="5606A2A2"/>
    <w:lvl w:ilvl="0" w:tplc="61A6A124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C526B"/>
    <w:multiLevelType w:val="hybridMultilevel"/>
    <w:tmpl w:val="8072F4F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D7B0F1D"/>
    <w:multiLevelType w:val="hybridMultilevel"/>
    <w:tmpl w:val="5284E3B0"/>
    <w:lvl w:ilvl="0" w:tplc="53E28178">
      <w:start w:val="1"/>
      <w:numFmt w:val="low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0BD4BBD"/>
    <w:multiLevelType w:val="hybridMultilevel"/>
    <w:tmpl w:val="C7B4004A"/>
    <w:lvl w:ilvl="0" w:tplc="657472FC">
      <w:start w:val="1"/>
      <w:numFmt w:val="lowerLetter"/>
      <w:lvlText w:val="%1.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42003DF1"/>
    <w:multiLevelType w:val="hybridMultilevel"/>
    <w:tmpl w:val="67640160"/>
    <w:lvl w:ilvl="0" w:tplc="08F032B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815678464">
    <w:abstractNumId w:val="4"/>
  </w:num>
  <w:num w:numId="2" w16cid:durableId="1183474494">
    <w:abstractNumId w:val="2"/>
  </w:num>
  <w:num w:numId="3" w16cid:durableId="4401771">
    <w:abstractNumId w:val="1"/>
  </w:num>
  <w:num w:numId="4" w16cid:durableId="1995261121">
    <w:abstractNumId w:val="7"/>
  </w:num>
  <w:num w:numId="5" w16cid:durableId="1436484288">
    <w:abstractNumId w:val="3"/>
  </w:num>
  <w:num w:numId="6" w16cid:durableId="549270464">
    <w:abstractNumId w:val="5"/>
  </w:num>
  <w:num w:numId="7" w16cid:durableId="326709816">
    <w:abstractNumId w:val="0"/>
  </w:num>
  <w:num w:numId="8" w16cid:durableId="997461484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0"/>
  <w:proofState w:spelling="clean" w:grammar="clean"/>
  <w:defaultTabStop w:val="720"/>
  <w:drawingGridHorizontalSpacing w:val="120"/>
  <w:displayHorizont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840DF"/>
    <w:rsid w:val="00024777"/>
    <w:rsid w:val="00042277"/>
    <w:rsid w:val="00047519"/>
    <w:rsid w:val="00055699"/>
    <w:rsid w:val="00062E2D"/>
    <w:rsid w:val="000B2E7E"/>
    <w:rsid w:val="00126F5B"/>
    <w:rsid w:val="00142A88"/>
    <w:rsid w:val="001502B3"/>
    <w:rsid w:val="00152893"/>
    <w:rsid w:val="00155233"/>
    <w:rsid w:val="0018567E"/>
    <w:rsid w:val="001B4DD1"/>
    <w:rsid w:val="001D0220"/>
    <w:rsid w:val="001E5A53"/>
    <w:rsid w:val="001F1C13"/>
    <w:rsid w:val="00202133"/>
    <w:rsid w:val="00246109"/>
    <w:rsid w:val="00257E12"/>
    <w:rsid w:val="0026602E"/>
    <w:rsid w:val="002F560E"/>
    <w:rsid w:val="00386402"/>
    <w:rsid w:val="00387D38"/>
    <w:rsid w:val="003D2918"/>
    <w:rsid w:val="003F4AFD"/>
    <w:rsid w:val="00426390"/>
    <w:rsid w:val="00435353"/>
    <w:rsid w:val="00474F60"/>
    <w:rsid w:val="00481CD7"/>
    <w:rsid w:val="00482F2D"/>
    <w:rsid w:val="004937E6"/>
    <w:rsid w:val="004A3850"/>
    <w:rsid w:val="004B7696"/>
    <w:rsid w:val="004C6F3D"/>
    <w:rsid w:val="004C74AB"/>
    <w:rsid w:val="00551616"/>
    <w:rsid w:val="00561D4E"/>
    <w:rsid w:val="005840DF"/>
    <w:rsid w:val="005A7055"/>
    <w:rsid w:val="005C18D9"/>
    <w:rsid w:val="005C6034"/>
    <w:rsid w:val="005E1D4B"/>
    <w:rsid w:val="005E2DF6"/>
    <w:rsid w:val="005F60C1"/>
    <w:rsid w:val="005F6FB0"/>
    <w:rsid w:val="006305DA"/>
    <w:rsid w:val="00632442"/>
    <w:rsid w:val="00634A0E"/>
    <w:rsid w:val="00644A77"/>
    <w:rsid w:val="00644D1A"/>
    <w:rsid w:val="00664E0B"/>
    <w:rsid w:val="00674333"/>
    <w:rsid w:val="00675187"/>
    <w:rsid w:val="006B4459"/>
    <w:rsid w:val="00704DC8"/>
    <w:rsid w:val="00750F57"/>
    <w:rsid w:val="007650A4"/>
    <w:rsid w:val="007D0052"/>
    <w:rsid w:val="00815E2F"/>
    <w:rsid w:val="008C1480"/>
    <w:rsid w:val="008D18E4"/>
    <w:rsid w:val="00900533"/>
    <w:rsid w:val="009770C8"/>
    <w:rsid w:val="009C54AB"/>
    <w:rsid w:val="009F62DE"/>
    <w:rsid w:val="00A16779"/>
    <w:rsid w:val="00A5301E"/>
    <w:rsid w:val="00A533FF"/>
    <w:rsid w:val="00AB3090"/>
    <w:rsid w:val="00AB4F9D"/>
    <w:rsid w:val="00AB5F33"/>
    <w:rsid w:val="00AB670D"/>
    <w:rsid w:val="00AF45F5"/>
    <w:rsid w:val="00B331A4"/>
    <w:rsid w:val="00B403A9"/>
    <w:rsid w:val="00B41578"/>
    <w:rsid w:val="00BA4B1D"/>
    <w:rsid w:val="00BC1A67"/>
    <w:rsid w:val="00BE6840"/>
    <w:rsid w:val="00C310F4"/>
    <w:rsid w:val="00C37F97"/>
    <w:rsid w:val="00C42A82"/>
    <w:rsid w:val="00C73E3D"/>
    <w:rsid w:val="00CD329E"/>
    <w:rsid w:val="00CD75DE"/>
    <w:rsid w:val="00D46E2E"/>
    <w:rsid w:val="00D54C15"/>
    <w:rsid w:val="00D85B19"/>
    <w:rsid w:val="00D974EC"/>
    <w:rsid w:val="00DA7D59"/>
    <w:rsid w:val="00E21E16"/>
    <w:rsid w:val="00E42699"/>
    <w:rsid w:val="00E567C5"/>
    <w:rsid w:val="00EA3065"/>
    <w:rsid w:val="00EB342A"/>
    <w:rsid w:val="00EF0A51"/>
    <w:rsid w:val="00F04756"/>
    <w:rsid w:val="00FA7B15"/>
    <w:rsid w:val="00FB4383"/>
    <w:rsid w:val="00FC1F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DB6B714"/>
  <w15:chartTrackingRefBased/>
  <w15:docId w15:val="{2F023C2B-6022-4E24-B1CF-7F064C3492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uiPriority="39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E6840"/>
    <w:rPr>
      <w:sz w:val="24"/>
      <w:szCs w:val="24"/>
      <w:lang w:bidi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BE6840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x-none" w:eastAsia="x-none" w:bidi="ar-SA"/>
    </w:rPr>
  </w:style>
  <w:style w:type="paragraph" w:styleId="Heading2">
    <w:name w:val="heading 2"/>
    <w:basedOn w:val="Normal"/>
    <w:next w:val="Normal"/>
    <w:link w:val="Heading2Char"/>
    <w:uiPriority w:val="9"/>
    <w:qFormat/>
    <w:rsid w:val="00BE6840"/>
    <w:pPr>
      <w:keepNext/>
      <w:spacing w:before="240" w:after="60"/>
      <w:outlineLvl w:val="1"/>
    </w:pPr>
    <w:rPr>
      <w:rFonts w:ascii="Cambria" w:eastAsia="Times New Roman" w:hAnsi="Cambria"/>
      <w:b/>
      <w:bCs/>
      <w:i/>
      <w:iCs/>
      <w:sz w:val="28"/>
      <w:szCs w:val="28"/>
      <w:lang w:val="x-none" w:eastAsia="x-none" w:bidi="ar-SA"/>
    </w:rPr>
  </w:style>
  <w:style w:type="paragraph" w:styleId="Heading3">
    <w:name w:val="heading 3"/>
    <w:basedOn w:val="Normal"/>
    <w:next w:val="Normal"/>
    <w:link w:val="Heading3Char"/>
    <w:uiPriority w:val="9"/>
    <w:qFormat/>
    <w:rsid w:val="00BE6840"/>
    <w:pPr>
      <w:keepNext/>
      <w:spacing w:before="240" w:after="60"/>
      <w:outlineLvl w:val="2"/>
    </w:pPr>
    <w:rPr>
      <w:rFonts w:ascii="Cambria" w:eastAsia="Times New Roman" w:hAnsi="Cambria"/>
      <w:b/>
      <w:bCs/>
      <w:sz w:val="26"/>
      <w:szCs w:val="26"/>
      <w:lang w:val="x-none" w:eastAsia="x-none" w:bidi="ar-SA"/>
    </w:rPr>
  </w:style>
  <w:style w:type="paragraph" w:styleId="Heading4">
    <w:name w:val="heading 4"/>
    <w:basedOn w:val="Normal"/>
    <w:next w:val="Normal"/>
    <w:link w:val="Heading4Char"/>
    <w:uiPriority w:val="9"/>
    <w:qFormat/>
    <w:rsid w:val="00BE6840"/>
    <w:pPr>
      <w:keepNext/>
      <w:spacing w:before="240" w:after="60"/>
      <w:outlineLvl w:val="3"/>
    </w:pPr>
    <w:rPr>
      <w:b/>
      <w:bCs/>
      <w:sz w:val="28"/>
      <w:szCs w:val="28"/>
      <w:lang w:val="x-none" w:eastAsia="x-none" w:bidi="ar-SA"/>
    </w:rPr>
  </w:style>
  <w:style w:type="paragraph" w:styleId="Heading5">
    <w:name w:val="heading 5"/>
    <w:basedOn w:val="Normal"/>
    <w:next w:val="Normal"/>
    <w:link w:val="Heading5Char"/>
    <w:uiPriority w:val="9"/>
    <w:qFormat/>
    <w:rsid w:val="00BE6840"/>
    <w:pPr>
      <w:spacing w:before="240" w:after="60"/>
      <w:outlineLvl w:val="4"/>
    </w:pPr>
    <w:rPr>
      <w:b/>
      <w:bCs/>
      <w:i/>
      <w:iCs/>
      <w:sz w:val="26"/>
      <w:szCs w:val="26"/>
      <w:lang w:val="x-none" w:eastAsia="x-none" w:bidi="ar-SA"/>
    </w:rPr>
  </w:style>
  <w:style w:type="paragraph" w:styleId="Heading6">
    <w:name w:val="heading 6"/>
    <w:basedOn w:val="Normal"/>
    <w:next w:val="Normal"/>
    <w:link w:val="Heading6Char"/>
    <w:uiPriority w:val="9"/>
    <w:qFormat/>
    <w:rsid w:val="00BE6840"/>
    <w:pPr>
      <w:spacing w:before="240" w:after="60"/>
      <w:outlineLvl w:val="5"/>
    </w:pPr>
    <w:rPr>
      <w:b/>
      <w:bCs/>
      <w:sz w:val="20"/>
      <w:szCs w:val="20"/>
      <w:lang w:val="x-none" w:eastAsia="x-none" w:bidi="ar-SA"/>
    </w:rPr>
  </w:style>
  <w:style w:type="paragraph" w:styleId="Heading7">
    <w:name w:val="heading 7"/>
    <w:basedOn w:val="Normal"/>
    <w:next w:val="Normal"/>
    <w:link w:val="Heading7Char"/>
    <w:uiPriority w:val="9"/>
    <w:qFormat/>
    <w:rsid w:val="00BE6840"/>
    <w:pPr>
      <w:spacing w:before="240" w:after="60"/>
      <w:outlineLvl w:val="6"/>
    </w:pPr>
    <w:rPr>
      <w:lang w:val="x-none" w:eastAsia="x-none" w:bidi="ar-SA"/>
    </w:rPr>
  </w:style>
  <w:style w:type="paragraph" w:styleId="Heading8">
    <w:name w:val="heading 8"/>
    <w:basedOn w:val="Normal"/>
    <w:next w:val="Normal"/>
    <w:link w:val="Heading8Char"/>
    <w:uiPriority w:val="9"/>
    <w:qFormat/>
    <w:rsid w:val="00BE6840"/>
    <w:pPr>
      <w:spacing w:before="240" w:after="60"/>
      <w:outlineLvl w:val="7"/>
    </w:pPr>
    <w:rPr>
      <w:i/>
      <w:iCs/>
      <w:lang w:val="x-none" w:eastAsia="x-none" w:bidi="ar-SA"/>
    </w:rPr>
  </w:style>
  <w:style w:type="paragraph" w:styleId="Heading9">
    <w:name w:val="heading 9"/>
    <w:basedOn w:val="Normal"/>
    <w:next w:val="Normal"/>
    <w:link w:val="Heading9Char"/>
    <w:uiPriority w:val="9"/>
    <w:qFormat/>
    <w:rsid w:val="00BE6840"/>
    <w:pPr>
      <w:spacing w:before="240" w:after="60"/>
      <w:outlineLvl w:val="8"/>
    </w:pPr>
    <w:rPr>
      <w:rFonts w:ascii="Cambria" w:eastAsia="Times New Roman" w:hAnsi="Cambria"/>
      <w:sz w:val="20"/>
      <w:szCs w:val="20"/>
      <w:lang w:val="x-none" w:eastAsia="x-none" w:bidi="ar-S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uiPriority w:val="9"/>
    <w:rsid w:val="00BE6840"/>
    <w:rPr>
      <w:rFonts w:ascii="Cambria" w:eastAsia="Times New Roman" w:hAnsi="Cambria"/>
      <w:b/>
      <w:bCs/>
      <w:kern w:val="32"/>
      <w:sz w:val="32"/>
      <w:szCs w:val="32"/>
    </w:rPr>
  </w:style>
  <w:style w:type="character" w:customStyle="1" w:styleId="Heading2Char">
    <w:name w:val="Heading 2 Char"/>
    <w:link w:val="Heading2"/>
    <w:uiPriority w:val="9"/>
    <w:semiHidden/>
    <w:rsid w:val="00BE6840"/>
    <w:rPr>
      <w:rFonts w:ascii="Cambria" w:eastAsia="Times New Roman" w:hAnsi="Cambria"/>
      <w:b/>
      <w:bCs/>
      <w:i/>
      <w:iCs/>
      <w:sz w:val="28"/>
      <w:szCs w:val="28"/>
    </w:rPr>
  </w:style>
  <w:style w:type="character" w:customStyle="1" w:styleId="Heading3Char">
    <w:name w:val="Heading 3 Char"/>
    <w:link w:val="Heading3"/>
    <w:uiPriority w:val="9"/>
    <w:semiHidden/>
    <w:rsid w:val="00BE6840"/>
    <w:rPr>
      <w:rFonts w:ascii="Cambria" w:eastAsia="Times New Roman" w:hAnsi="Cambria"/>
      <w:b/>
      <w:bCs/>
      <w:sz w:val="26"/>
      <w:szCs w:val="26"/>
    </w:rPr>
  </w:style>
  <w:style w:type="character" w:customStyle="1" w:styleId="Heading4Char">
    <w:name w:val="Heading 4 Char"/>
    <w:link w:val="Heading4"/>
    <w:uiPriority w:val="9"/>
    <w:rsid w:val="00BE6840"/>
    <w:rPr>
      <w:b/>
      <w:bCs/>
      <w:sz w:val="28"/>
      <w:szCs w:val="28"/>
    </w:rPr>
  </w:style>
  <w:style w:type="character" w:customStyle="1" w:styleId="Heading5Char">
    <w:name w:val="Heading 5 Char"/>
    <w:link w:val="Heading5"/>
    <w:uiPriority w:val="9"/>
    <w:semiHidden/>
    <w:rsid w:val="00BE6840"/>
    <w:rPr>
      <w:b/>
      <w:bCs/>
      <w:i/>
      <w:iCs/>
      <w:sz w:val="26"/>
      <w:szCs w:val="26"/>
    </w:rPr>
  </w:style>
  <w:style w:type="character" w:customStyle="1" w:styleId="Heading6Char">
    <w:name w:val="Heading 6 Char"/>
    <w:link w:val="Heading6"/>
    <w:uiPriority w:val="9"/>
    <w:semiHidden/>
    <w:rsid w:val="00BE6840"/>
    <w:rPr>
      <w:b/>
      <w:bCs/>
    </w:rPr>
  </w:style>
  <w:style w:type="character" w:customStyle="1" w:styleId="Heading7Char">
    <w:name w:val="Heading 7 Char"/>
    <w:link w:val="Heading7"/>
    <w:uiPriority w:val="9"/>
    <w:semiHidden/>
    <w:rsid w:val="00BE6840"/>
    <w:rPr>
      <w:sz w:val="24"/>
      <w:szCs w:val="24"/>
    </w:rPr>
  </w:style>
  <w:style w:type="character" w:customStyle="1" w:styleId="Heading8Char">
    <w:name w:val="Heading 8 Char"/>
    <w:link w:val="Heading8"/>
    <w:uiPriority w:val="9"/>
    <w:semiHidden/>
    <w:rsid w:val="00BE6840"/>
    <w:rPr>
      <w:i/>
      <w:iCs/>
      <w:sz w:val="24"/>
      <w:szCs w:val="24"/>
    </w:rPr>
  </w:style>
  <w:style w:type="character" w:customStyle="1" w:styleId="Heading9Char">
    <w:name w:val="Heading 9 Char"/>
    <w:link w:val="Heading9"/>
    <w:uiPriority w:val="9"/>
    <w:semiHidden/>
    <w:rsid w:val="00BE6840"/>
    <w:rPr>
      <w:rFonts w:ascii="Cambria" w:eastAsia="Times New Roman" w:hAnsi="Cambria"/>
    </w:rPr>
  </w:style>
  <w:style w:type="paragraph" w:styleId="Title">
    <w:name w:val="Title"/>
    <w:basedOn w:val="Normal"/>
    <w:next w:val="Normal"/>
    <w:link w:val="TitleChar"/>
    <w:uiPriority w:val="10"/>
    <w:qFormat/>
    <w:rsid w:val="00BE6840"/>
    <w:pPr>
      <w:spacing w:before="240" w:after="60"/>
      <w:jc w:val="center"/>
      <w:outlineLvl w:val="0"/>
    </w:pPr>
    <w:rPr>
      <w:rFonts w:ascii="Cambria" w:eastAsia="Times New Roman" w:hAnsi="Cambria"/>
      <w:b/>
      <w:bCs/>
      <w:kern w:val="28"/>
      <w:sz w:val="32"/>
      <w:szCs w:val="32"/>
      <w:lang w:val="x-none" w:eastAsia="x-none" w:bidi="ar-SA"/>
    </w:rPr>
  </w:style>
  <w:style w:type="character" w:customStyle="1" w:styleId="TitleChar">
    <w:name w:val="Title Char"/>
    <w:link w:val="Title"/>
    <w:uiPriority w:val="10"/>
    <w:rsid w:val="00BE6840"/>
    <w:rPr>
      <w:rFonts w:ascii="Cambria" w:eastAsia="Times New Roman" w:hAnsi="Cambria"/>
      <w:b/>
      <w:bCs/>
      <w:kern w:val="28"/>
      <w:sz w:val="32"/>
      <w:szCs w:val="32"/>
    </w:rPr>
  </w:style>
  <w:style w:type="paragraph" w:styleId="Subtitle">
    <w:name w:val="Subtitle"/>
    <w:basedOn w:val="Normal"/>
    <w:next w:val="Normal"/>
    <w:link w:val="SubtitleChar"/>
    <w:uiPriority w:val="11"/>
    <w:qFormat/>
    <w:rsid w:val="00BE6840"/>
    <w:pPr>
      <w:spacing w:after="60"/>
      <w:jc w:val="center"/>
      <w:outlineLvl w:val="1"/>
    </w:pPr>
    <w:rPr>
      <w:rFonts w:ascii="Cambria" w:eastAsia="Times New Roman" w:hAnsi="Cambria"/>
      <w:lang w:val="x-none" w:eastAsia="x-none" w:bidi="ar-SA"/>
    </w:rPr>
  </w:style>
  <w:style w:type="character" w:customStyle="1" w:styleId="SubtitleChar">
    <w:name w:val="Subtitle Char"/>
    <w:link w:val="Subtitle"/>
    <w:uiPriority w:val="11"/>
    <w:rsid w:val="00BE6840"/>
    <w:rPr>
      <w:rFonts w:ascii="Cambria" w:eastAsia="Times New Roman" w:hAnsi="Cambria"/>
      <w:sz w:val="24"/>
      <w:szCs w:val="24"/>
    </w:rPr>
  </w:style>
  <w:style w:type="character" w:styleId="Strong">
    <w:name w:val="Strong"/>
    <w:uiPriority w:val="22"/>
    <w:qFormat/>
    <w:rsid w:val="00BE6840"/>
    <w:rPr>
      <w:b/>
      <w:bCs/>
    </w:rPr>
  </w:style>
  <w:style w:type="character" w:styleId="Emphasis">
    <w:name w:val="Emphasis"/>
    <w:uiPriority w:val="20"/>
    <w:qFormat/>
    <w:rsid w:val="00BE6840"/>
    <w:rPr>
      <w:rFonts w:ascii="Calibri" w:hAnsi="Calibri"/>
      <w:b/>
      <w:i/>
      <w:iCs/>
    </w:rPr>
  </w:style>
  <w:style w:type="paragraph" w:styleId="NoSpacing">
    <w:name w:val="No Spacing"/>
    <w:basedOn w:val="Normal"/>
    <w:uiPriority w:val="1"/>
    <w:qFormat/>
    <w:rsid w:val="00BE6840"/>
    <w:rPr>
      <w:szCs w:val="32"/>
    </w:rPr>
  </w:style>
  <w:style w:type="paragraph" w:styleId="ListParagraph">
    <w:name w:val="List Paragraph"/>
    <w:basedOn w:val="Normal"/>
    <w:uiPriority w:val="34"/>
    <w:qFormat/>
    <w:rsid w:val="00BE6840"/>
    <w:pPr>
      <w:ind w:left="720"/>
      <w:contextualSpacing/>
    </w:pPr>
  </w:style>
  <w:style w:type="paragraph" w:styleId="Quote">
    <w:name w:val="Quote"/>
    <w:basedOn w:val="Normal"/>
    <w:next w:val="Normal"/>
    <w:link w:val="QuoteChar"/>
    <w:uiPriority w:val="29"/>
    <w:qFormat/>
    <w:rsid w:val="00BE6840"/>
    <w:rPr>
      <w:i/>
      <w:lang w:val="x-none" w:eastAsia="x-none" w:bidi="ar-SA"/>
    </w:rPr>
  </w:style>
  <w:style w:type="character" w:customStyle="1" w:styleId="QuoteChar">
    <w:name w:val="Quote Char"/>
    <w:link w:val="Quote"/>
    <w:uiPriority w:val="29"/>
    <w:rsid w:val="00BE6840"/>
    <w:rPr>
      <w:i/>
      <w:sz w:val="24"/>
      <w:szCs w:val="24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BE6840"/>
    <w:pPr>
      <w:ind w:left="720" w:right="720"/>
    </w:pPr>
    <w:rPr>
      <w:b/>
      <w:i/>
      <w:szCs w:val="20"/>
      <w:lang w:val="x-none" w:eastAsia="x-none" w:bidi="ar-SA"/>
    </w:rPr>
  </w:style>
  <w:style w:type="character" w:customStyle="1" w:styleId="IntenseQuoteChar">
    <w:name w:val="Intense Quote Char"/>
    <w:link w:val="IntenseQuote"/>
    <w:uiPriority w:val="30"/>
    <w:rsid w:val="00BE6840"/>
    <w:rPr>
      <w:b/>
      <w:i/>
      <w:sz w:val="24"/>
    </w:rPr>
  </w:style>
  <w:style w:type="character" w:styleId="SubtleEmphasis">
    <w:name w:val="Subtle Emphasis"/>
    <w:uiPriority w:val="19"/>
    <w:qFormat/>
    <w:rsid w:val="00BE6840"/>
    <w:rPr>
      <w:i/>
      <w:color w:val="5A5A5A"/>
    </w:rPr>
  </w:style>
  <w:style w:type="character" w:styleId="IntenseEmphasis">
    <w:name w:val="Intense Emphasis"/>
    <w:uiPriority w:val="21"/>
    <w:qFormat/>
    <w:rsid w:val="00BE6840"/>
    <w:rPr>
      <w:b/>
      <w:i/>
      <w:sz w:val="24"/>
      <w:szCs w:val="24"/>
      <w:u w:val="single"/>
    </w:rPr>
  </w:style>
  <w:style w:type="character" w:styleId="SubtleReference">
    <w:name w:val="Subtle Reference"/>
    <w:uiPriority w:val="31"/>
    <w:qFormat/>
    <w:rsid w:val="00BE6840"/>
    <w:rPr>
      <w:sz w:val="24"/>
      <w:szCs w:val="24"/>
      <w:u w:val="single"/>
    </w:rPr>
  </w:style>
  <w:style w:type="character" w:styleId="IntenseReference">
    <w:name w:val="Intense Reference"/>
    <w:uiPriority w:val="32"/>
    <w:qFormat/>
    <w:rsid w:val="00BE6840"/>
    <w:rPr>
      <w:b/>
      <w:sz w:val="24"/>
      <w:u w:val="single"/>
    </w:rPr>
  </w:style>
  <w:style w:type="character" w:styleId="BookTitle">
    <w:name w:val="Book Title"/>
    <w:uiPriority w:val="33"/>
    <w:qFormat/>
    <w:rsid w:val="00BE6840"/>
    <w:rPr>
      <w:rFonts w:ascii="Cambria" w:eastAsia="Times New Roman" w:hAnsi="Cambria"/>
      <w:b/>
      <w:i/>
      <w:sz w:val="24"/>
      <w:szCs w:val="24"/>
    </w:rPr>
  </w:style>
  <w:style w:type="paragraph" w:styleId="TOCHeading">
    <w:name w:val="TOC Heading"/>
    <w:basedOn w:val="Heading1"/>
    <w:next w:val="Normal"/>
    <w:uiPriority w:val="39"/>
    <w:qFormat/>
    <w:rsid w:val="00BE6840"/>
    <w:pPr>
      <w:outlineLvl w:val="9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D85B19"/>
    <w:rPr>
      <w:rFonts w:ascii="Tahoma" w:hAnsi="Tahoma"/>
      <w:sz w:val="16"/>
      <w:szCs w:val="16"/>
      <w:lang w:val="x-none" w:eastAsia="x-none" w:bidi="ar-SA"/>
    </w:rPr>
  </w:style>
  <w:style w:type="character" w:customStyle="1" w:styleId="BalloonTextChar">
    <w:name w:val="Balloon Text Char"/>
    <w:link w:val="BalloonText"/>
    <w:uiPriority w:val="99"/>
    <w:semiHidden/>
    <w:rsid w:val="00D85B19"/>
    <w:rPr>
      <w:rFonts w:ascii="Tahoma" w:hAnsi="Tahoma" w:cs="Tahoma"/>
      <w:sz w:val="16"/>
      <w:szCs w:val="16"/>
    </w:rPr>
  </w:style>
  <w:style w:type="paragraph" w:styleId="Header">
    <w:name w:val="header"/>
    <w:basedOn w:val="Normal"/>
    <w:rsid w:val="00644A77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644A77"/>
    <w:pPr>
      <w:tabs>
        <w:tab w:val="center" w:pos="4320"/>
        <w:tab w:val="right" w:pos="8640"/>
      </w:tabs>
    </w:pPr>
  </w:style>
  <w:style w:type="table" w:styleId="TableGrid">
    <w:name w:val="Table Grid"/>
    <w:basedOn w:val="TableNormal"/>
    <w:uiPriority w:val="39"/>
    <w:rsid w:val="00675187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301929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image" Target="media/image22.png"/><Relationship Id="rId50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image" Target="media/image21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oleObject" Target="embeddings/oleObject12.bin"/><Relationship Id="rId44" Type="http://schemas.openxmlformats.org/officeDocument/2006/relationships/image" Target="media/image20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3.png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3</Pages>
  <Words>311</Words>
  <Characters>1773</Characters>
  <Application>Microsoft Office Word</Application>
  <DocSecurity>0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eom 1-2 (E)</vt:lpstr>
    </vt:vector>
  </TitlesOfParts>
  <Company>None</Company>
  <LinksUpToDate>false</LinksUpToDate>
  <CharactersWithSpaces>2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 1-2 (E)</dc:title>
  <dc:subject/>
  <dc:creator>Windows User</dc:creator>
  <cp:keywords/>
  <cp:lastModifiedBy>MICHAEL URBANC</cp:lastModifiedBy>
  <cp:revision>3</cp:revision>
  <cp:lastPrinted>2019-08-12T21:27:00Z</cp:lastPrinted>
  <dcterms:created xsi:type="dcterms:W3CDTF">2022-07-31T19:34:00Z</dcterms:created>
  <dcterms:modified xsi:type="dcterms:W3CDTF">2022-08-05T20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